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4" r:id="rId2"/>
    <p:sldMasterId id="2147483726" r:id="rId3"/>
  </p:sldMasterIdLst>
  <p:notesMasterIdLst>
    <p:notesMasterId r:id="rId31"/>
  </p:notesMasterIdLst>
  <p:sldIdLst>
    <p:sldId id="287" r:id="rId4"/>
    <p:sldId id="288" r:id="rId5"/>
    <p:sldId id="289" r:id="rId6"/>
    <p:sldId id="290" r:id="rId7"/>
    <p:sldId id="291" r:id="rId8"/>
    <p:sldId id="292" r:id="rId9"/>
    <p:sldId id="293" r:id="rId10"/>
    <p:sldId id="320" r:id="rId11"/>
    <p:sldId id="319" r:id="rId12"/>
    <p:sldId id="317" r:id="rId13"/>
    <p:sldId id="321" r:id="rId14"/>
    <p:sldId id="322" r:id="rId15"/>
    <p:sldId id="324" r:id="rId16"/>
    <p:sldId id="325" r:id="rId17"/>
    <p:sldId id="326" r:id="rId18"/>
    <p:sldId id="305" r:id="rId19"/>
    <p:sldId id="327" r:id="rId20"/>
    <p:sldId id="328" r:id="rId21"/>
    <p:sldId id="312" r:id="rId22"/>
    <p:sldId id="329" r:id="rId23"/>
    <p:sldId id="331" r:id="rId24"/>
    <p:sldId id="334" r:id="rId25"/>
    <p:sldId id="333" r:id="rId26"/>
    <p:sldId id="332" r:id="rId27"/>
    <p:sldId id="315" r:id="rId28"/>
    <p:sldId id="316" r:id="rId29"/>
    <p:sldId id="25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AFD7D91-7DC9-4EC4-9B22-2DCAD8CAC136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69760FA0-AEC0-49AB-831A-364F1523BD4B}">
      <dgm:prSet phldrT="[Text]" custT="1"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596E81D-DBBA-4245-9224-E0D9956E3DCB}" type="parTrans" cxnId="{D540780B-4C6E-41BE-8236-94B441B031F0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917280A-16D3-4F75-AE81-2C2C1C46671D}" type="sibTrans" cxnId="{D540780B-4C6E-41BE-8236-94B441B031F0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41580B1-A476-4416-9AC7-2E0802797664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dirty="0" err="1"/>
            <a:t>Nhận</a:t>
          </a:r>
          <a:r>
            <a:rPr lang="en-US" sz="2400" dirty="0"/>
            <a:t> </a:t>
          </a:r>
          <a:r>
            <a:rPr lang="en-US" sz="2400" dirty="0" err="1"/>
            <a:t>biết</a:t>
          </a:r>
          <a:r>
            <a:rPr lang="en-US" sz="2400" dirty="0"/>
            <a:t> </a:t>
          </a:r>
          <a:r>
            <a:rPr lang="en-US" sz="2400" dirty="0" err="1"/>
            <a:t>được</a:t>
          </a:r>
          <a:r>
            <a:rPr lang="en-US" sz="2400" dirty="0"/>
            <a:t> </a:t>
          </a:r>
          <a:r>
            <a:rPr lang="en-US" sz="2400" dirty="0" err="1"/>
            <a:t>quy</a:t>
          </a:r>
          <a:r>
            <a:rPr lang="en-US" sz="2400" dirty="0"/>
            <a:t> </a:t>
          </a:r>
          <a:r>
            <a:rPr lang="en-US" sz="2400" dirty="0" err="1"/>
            <a:t>tắc</a:t>
          </a:r>
          <a:r>
            <a:rPr lang="en-US" sz="2400" dirty="0"/>
            <a:t> </a:t>
          </a:r>
          <a:r>
            <a:rPr lang="en-US" sz="2400" dirty="0" err="1"/>
            <a:t>cộng</a:t>
          </a:r>
          <a:r>
            <a:rPr lang="en-US" sz="2400" dirty="0"/>
            <a:t> </a:t>
          </a:r>
          <a:r>
            <a:rPr lang="en-US" sz="2400" dirty="0" err="1"/>
            <a:t>hai</a:t>
          </a:r>
          <a:r>
            <a:rPr lang="en-US" sz="2400" dirty="0"/>
            <a:t> </a:t>
          </a:r>
          <a:r>
            <a:rPr lang="en-US" sz="2400" dirty="0" err="1"/>
            <a:t>phân</a:t>
          </a:r>
          <a:r>
            <a:rPr lang="en-US" sz="2400" dirty="0"/>
            <a:t> </a:t>
          </a:r>
          <a:r>
            <a:rPr lang="en-US" sz="2400" dirty="0" err="1"/>
            <a:t>thức</a:t>
          </a:r>
          <a:r>
            <a:rPr lang="en-US" sz="2400" dirty="0"/>
            <a:t> </a:t>
          </a:r>
          <a:r>
            <a:rPr lang="en-US" sz="2400" dirty="0" err="1"/>
            <a:t>cùng</a:t>
          </a:r>
          <a:r>
            <a:rPr lang="en-US" sz="2400" dirty="0"/>
            <a:t> </a:t>
          </a:r>
          <a:r>
            <a:rPr lang="en-US" sz="2400" dirty="0" err="1"/>
            <a:t>mẫu</a:t>
          </a:r>
          <a:r>
            <a:rPr lang="en-US" sz="2400" dirty="0"/>
            <a:t>, </a:t>
          </a:r>
          <a:r>
            <a:rPr lang="en-US" sz="2400" dirty="0" err="1"/>
            <a:t>khác</a:t>
          </a:r>
          <a:r>
            <a:rPr lang="en-US" sz="2400" dirty="0"/>
            <a:t> </a:t>
          </a:r>
          <a:r>
            <a:rPr lang="en-US" sz="2400" dirty="0" err="1"/>
            <a:t>mẫu</a:t>
          </a:r>
          <a:r>
            <a:rPr lang="en-US" sz="2400" dirty="0"/>
            <a:t>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0E3CA388-85EB-42AB-A016-378C47A17F19}" type="parTrans" cxnId="{29C260B3-9ABE-43A7-A944-CDE7CEB316C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1D051E1-8D7E-43C1-ADAB-8D40124C094B}" type="sibTrans" cxnId="{29C260B3-9ABE-43A7-A944-CDE7CEB316C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44CF369-DF0D-48D3-BCBF-A1FA3A695723}">
      <dgm:prSet phldrT="[Text]" custT="1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47B0FE0-DAB7-4424-A768-597BA435E43D}" type="parTrans" cxnId="{10BB55FE-7531-4280-991C-7B91E268E8EE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7AAF2B3A-49B7-4360-BC85-D0134C50F5E2}" type="sibTrans" cxnId="{10BB55FE-7531-4280-991C-7B91E268E8EE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D79B17D-6D07-43D8-BE00-3915882A5454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dirty="0"/>
            <a:t>HS </a:t>
          </a:r>
          <a:r>
            <a:rPr lang="en-US" sz="2400" dirty="0" err="1"/>
            <a:t>tự</a:t>
          </a:r>
          <a:r>
            <a:rPr lang="en-US" sz="2400" dirty="0"/>
            <a:t> </a:t>
          </a:r>
          <a:r>
            <a:rPr lang="en-US" sz="2400" dirty="0" err="1"/>
            <a:t>hoàn</a:t>
          </a:r>
          <a:r>
            <a:rPr lang="en-US" sz="2400" dirty="0"/>
            <a:t> </a:t>
          </a:r>
          <a:r>
            <a:rPr lang="en-US" sz="2400" dirty="0" err="1"/>
            <a:t>thành</a:t>
          </a:r>
          <a:r>
            <a:rPr lang="en-US" sz="2400" dirty="0"/>
            <a:t> </a:t>
          </a:r>
          <a:r>
            <a:rPr lang="en-US" sz="2400" dirty="0" err="1"/>
            <a:t>được</a:t>
          </a:r>
          <a:r>
            <a:rPr lang="en-US" sz="2400" dirty="0"/>
            <a:t> </a:t>
          </a:r>
          <a:r>
            <a:rPr lang="en-US" sz="2400" dirty="0" err="1"/>
            <a:t>các</a:t>
          </a:r>
          <a:r>
            <a:rPr lang="en-US" sz="2400" dirty="0"/>
            <a:t> </a:t>
          </a:r>
          <a:r>
            <a:rPr lang="en-US" sz="2400" dirty="0" err="1"/>
            <a:t>nhiệm</a:t>
          </a:r>
          <a:r>
            <a:rPr lang="en-US" sz="2400" dirty="0"/>
            <a:t> </a:t>
          </a:r>
          <a:r>
            <a:rPr lang="en-US" sz="2400" dirty="0" err="1"/>
            <a:t>vụ</a:t>
          </a:r>
          <a:r>
            <a:rPr lang="en-US" sz="2400" dirty="0"/>
            <a:t> </a:t>
          </a:r>
          <a:r>
            <a:rPr lang="en-US" sz="2400" dirty="0" err="1"/>
            <a:t>học</a:t>
          </a:r>
          <a:r>
            <a:rPr lang="en-US" sz="2400" dirty="0"/>
            <a:t> </a:t>
          </a:r>
          <a:r>
            <a:rPr lang="en-US" sz="2400" dirty="0" err="1"/>
            <a:t>tập</a:t>
          </a:r>
          <a:r>
            <a:rPr lang="en-US" sz="2400" dirty="0"/>
            <a:t>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BFC129D3-0CAA-407A-A7B3-D3278A05A3C0}" type="parTrans" cxnId="{6EF78C2C-91FC-4292-9BFB-29BAC3E7EC3B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C385986-6D3F-4D4E-8694-3834CE645801}" type="sibTrans" cxnId="{6EF78C2C-91FC-4292-9BFB-29BAC3E7EC3B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89F5C81-A1FE-43AD-9732-C44303A5CCA1}">
      <dgm:prSet phldrT="[Text]" custT="1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4A8666B-84E0-42DA-BDC8-FA7FF79AB154}" type="parTrans" cxnId="{B8F2D39C-D3C0-497E-B67C-03D1E1FDB995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258B19-42F5-452A-BE88-5F695F8403DE}" type="sibTrans" cxnId="{B8F2D39C-D3C0-497E-B67C-03D1E1FDB995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A818EF5-0A29-4AFF-A180-2A7A826B061E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Chăm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chỉ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ru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h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rách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hiệm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.</a:t>
          </a:r>
        </a:p>
      </dgm:t>
    </dgm:pt>
    <dgm:pt modelId="{BEAE4440-4B54-45CC-8F8A-BF62415F070E}" type="parTrans" cxnId="{8712EB86-8D78-4F70-B1BD-99BBE8C43A1F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3EE6B8F-A15E-423B-AA63-94DAFEB0BAAA}" type="sibTrans" cxnId="{8712EB86-8D78-4F70-B1BD-99BBE8C43A1F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8E9E2E-4B9E-4C06-8C96-48EFC17A1AB7}">
      <dgm:prSet custT="1"/>
      <dgm:spPr/>
      <dgm:t>
        <a:bodyPr/>
        <a:lstStyle/>
        <a:p>
          <a:r>
            <a:rPr lang="nl-NL" sz="2400" dirty="0"/>
            <a:t>HS </a:t>
          </a:r>
          <a:r>
            <a:rPr lang="en-US" sz="2400" dirty="0" err="1"/>
            <a:t>biết</a:t>
          </a:r>
          <a:r>
            <a:rPr lang="en-US" sz="2400" dirty="0"/>
            <a:t> </a:t>
          </a:r>
          <a:r>
            <a:rPr lang="en-US" sz="2400" dirty="0" err="1"/>
            <a:t>hỗ</a:t>
          </a:r>
          <a:r>
            <a:rPr lang="en-US" sz="2400" dirty="0"/>
            <a:t> </a:t>
          </a:r>
          <a:r>
            <a:rPr lang="en-US" sz="2400" dirty="0" err="1"/>
            <a:t>trợ</a:t>
          </a:r>
          <a:r>
            <a:rPr lang="en-US" sz="2400" dirty="0"/>
            <a:t> </a:t>
          </a:r>
          <a:r>
            <a:rPr lang="en-US" sz="2400" dirty="0" err="1"/>
            <a:t>nhau</a:t>
          </a:r>
          <a:r>
            <a:rPr lang="en-US" sz="2400" dirty="0"/>
            <a:t>, </a:t>
          </a:r>
          <a:r>
            <a:rPr lang="en-US" sz="2400" dirty="0" err="1"/>
            <a:t>trao</a:t>
          </a:r>
          <a:r>
            <a:rPr lang="en-US" sz="2400" dirty="0"/>
            <a:t> </a:t>
          </a:r>
          <a:r>
            <a:rPr lang="en-US" sz="2400" dirty="0" err="1"/>
            <a:t>đổi</a:t>
          </a:r>
          <a:r>
            <a:rPr lang="en-US" sz="2400" dirty="0"/>
            <a:t>, </a:t>
          </a:r>
          <a:r>
            <a:rPr lang="en-US" sz="2400" dirty="0" err="1"/>
            <a:t>thảo</a:t>
          </a:r>
          <a:r>
            <a:rPr lang="en-US" sz="2400" dirty="0"/>
            <a:t> </a:t>
          </a:r>
          <a:r>
            <a:rPr lang="en-US" sz="2400" dirty="0" err="1"/>
            <a:t>luậnkiến</a:t>
          </a:r>
          <a:r>
            <a:rPr lang="en-US" sz="2400" dirty="0"/>
            <a:t> </a:t>
          </a:r>
          <a:r>
            <a:rPr lang="en-US" sz="2400" dirty="0" err="1"/>
            <a:t>trong</a:t>
          </a:r>
          <a:r>
            <a:rPr lang="en-US" sz="2400" dirty="0"/>
            <a:t> </a:t>
          </a:r>
          <a:r>
            <a:rPr lang="en-US" sz="2400" dirty="0" err="1"/>
            <a:t>nhóm</a:t>
          </a:r>
          <a:r>
            <a:rPr lang="en-US" sz="2400" dirty="0"/>
            <a:t> </a:t>
          </a:r>
          <a:r>
            <a:rPr lang="en-US" sz="2400" dirty="0" err="1"/>
            <a:t>để</a:t>
          </a:r>
          <a:r>
            <a:rPr lang="en-US" sz="2400" dirty="0"/>
            <a:t> </a:t>
          </a:r>
          <a:r>
            <a:rPr lang="en-US" sz="2400" dirty="0" err="1"/>
            <a:t>hoàn</a:t>
          </a:r>
          <a:r>
            <a:rPr lang="en-US" sz="2400" dirty="0"/>
            <a:t> </a:t>
          </a:r>
          <a:r>
            <a:rPr lang="en-US" sz="2400" dirty="0" err="1"/>
            <a:t>thành</a:t>
          </a:r>
          <a:r>
            <a:rPr lang="en-US" sz="2400" dirty="0"/>
            <a:t> </a:t>
          </a:r>
          <a:r>
            <a:rPr lang="en-US" sz="2400" dirty="0" err="1"/>
            <a:t>nhiệm</a:t>
          </a:r>
          <a:r>
            <a:rPr lang="en-US" sz="2400" dirty="0"/>
            <a:t> </a:t>
          </a:r>
          <a:r>
            <a:rPr lang="en-US" sz="2400" dirty="0" err="1"/>
            <a:t>vụ</a:t>
          </a:r>
          <a:r>
            <a:rPr lang="en-US" sz="2400" dirty="0"/>
            <a:t>.</a:t>
          </a:r>
        </a:p>
      </dgm:t>
    </dgm:pt>
    <dgm:pt modelId="{CD612588-B557-428E-A0F9-8F3BEA6DDAC4}" type="parTrans" cxnId="{34C21BC1-F800-4600-8333-8AEF99664284}">
      <dgm:prSet/>
      <dgm:spPr/>
      <dgm:t>
        <a:bodyPr/>
        <a:lstStyle/>
        <a:p>
          <a:endParaRPr lang="en-US"/>
        </a:p>
      </dgm:t>
    </dgm:pt>
    <dgm:pt modelId="{7C185A4C-4424-4983-8778-FA68BC527178}" type="sibTrans" cxnId="{34C21BC1-F800-4600-8333-8AEF99664284}">
      <dgm:prSet/>
      <dgm:spPr/>
      <dgm:t>
        <a:bodyPr/>
        <a:lstStyle/>
        <a:p>
          <a:endParaRPr lang="en-US"/>
        </a:p>
      </dgm:t>
    </dgm:pt>
    <dgm:pt modelId="{4753458F-D538-45F4-9C4E-E1A800AEE165}">
      <dgm:prSet custT="1"/>
      <dgm:spPr/>
      <dgm:t>
        <a:bodyPr/>
        <a:lstStyle/>
        <a:p>
          <a:r>
            <a:rPr lang="en-US" sz="2400" dirty="0"/>
            <a:t>HS </a:t>
          </a:r>
          <a:r>
            <a:rPr lang="en-US" sz="2400" dirty="0" err="1"/>
            <a:t>phát</a:t>
          </a:r>
          <a:r>
            <a:rPr lang="en-US" sz="2400" dirty="0"/>
            <a:t> </a:t>
          </a:r>
          <a:r>
            <a:rPr lang="en-US" sz="2400" dirty="0" err="1"/>
            <a:t>biểu</a:t>
          </a:r>
          <a:r>
            <a:rPr lang="en-US" sz="2400" dirty="0"/>
            <a:t>, </a:t>
          </a:r>
          <a:r>
            <a:rPr lang="en-US" sz="2400" dirty="0" err="1"/>
            <a:t>nhận</a:t>
          </a:r>
          <a:r>
            <a:rPr lang="en-US" sz="2400" dirty="0"/>
            <a:t> </a:t>
          </a:r>
          <a:r>
            <a:rPr lang="en-US" sz="2400" dirty="0" err="1"/>
            <a:t>biết</a:t>
          </a:r>
          <a:r>
            <a:rPr lang="en-US" sz="2400" dirty="0"/>
            <a:t> </a:t>
          </a:r>
          <a:r>
            <a:rPr lang="en-US" sz="2400" dirty="0" err="1"/>
            <a:t>được</a:t>
          </a:r>
          <a:r>
            <a:rPr lang="en-US" sz="2400" dirty="0"/>
            <a:t> </a:t>
          </a:r>
          <a:r>
            <a:rPr lang="en-US" sz="2400" dirty="0" err="1"/>
            <a:t>quy</a:t>
          </a:r>
          <a:r>
            <a:rPr lang="en-US" sz="2400" dirty="0"/>
            <a:t> </a:t>
          </a:r>
          <a:r>
            <a:rPr lang="en-US" sz="2400" dirty="0" err="1"/>
            <a:t>tắc</a:t>
          </a:r>
          <a:r>
            <a:rPr lang="en-US" sz="2400" dirty="0"/>
            <a:t> </a:t>
          </a:r>
          <a:r>
            <a:rPr lang="en-US" sz="2400" dirty="0" err="1"/>
            <a:t>cộng</a:t>
          </a:r>
          <a:r>
            <a:rPr lang="en-US" sz="2400" dirty="0"/>
            <a:t> </a:t>
          </a:r>
          <a:r>
            <a:rPr lang="en-US" sz="2400" dirty="0" err="1"/>
            <a:t>hai</a:t>
          </a:r>
          <a:r>
            <a:rPr lang="en-US" sz="2400" dirty="0"/>
            <a:t> </a:t>
          </a:r>
          <a:r>
            <a:rPr lang="en-US" sz="2400" dirty="0" err="1"/>
            <a:t>phân</a:t>
          </a:r>
          <a:r>
            <a:rPr lang="en-US" sz="2400" dirty="0"/>
            <a:t> </a:t>
          </a:r>
          <a:r>
            <a:rPr lang="en-US" sz="2400" dirty="0" err="1"/>
            <a:t>thức</a:t>
          </a:r>
          <a:r>
            <a:rPr lang="en-US" sz="2400" dirty="0"/>
            <a:t> </a:t>
          </a:r>
          <a:r>
            <a:rPr lang="en-US" sz="2400" dirty="0" err="1"/>
            <a:t>cùng</a:t>
          </a:r>
          <a:r>
            <a:rPr lang="en-US" sz="2400" dirty="0"/>
            <a:t> </a:t>
          </a:r>
          <a:r>
            <a:rPr lang="en-US" sz="2400" dirty="0" err="1"/>
            <a:t>mẫu</a:t>
          </a:r>
          <a:r>
            <a:rPr lang="en-US" sz="2400" dirty="0"/>
            <a:t>, </a:t>
          </a:r>
          <a:r>
            <a:rPr lang="en-US" sz="2400" dirty="0" err="1"/>
            <a:t>khác</a:t>
          </a:r>
          <a:r>
            <a:rPr lang="en-US" sz="2400" dirty="0"/>
            <a:t> </a:t>
          </a:r>
          <a:r>
            <a:rPr lang="en-US" sz="2400" dirty="0" err="1"/>
            <a:t>mẫu</a:t>
          </a:r>
          <a:r>
            <a:rPr lang="en-US" sz="2400" dirty="0"/>
            <a:t>.</a:t>
          </a:r>
        </a:p>
      </dgm:t>
    </dgm:pt>
    <dgm:pt modelId="{017273C4-B0D1-4B50-B9B2-8443A0B5FF1D}" type="parTrans" cxnId="{23666FE7-0681-4F89-92F8-9A1CE0BA6B0E}">
      <dgm:prSet/>
      <dgm:spPr/>
      <dgm:t>
        <a:bodyPr/>
        <a:lstStyle/>
        <a:p>
          <a:endParaRPr lang="en-US"/>
        </a:p>
      </dgm:t>
    </dgm:pt>
    <dgm:pt modelId="{1248638A-EC91-40B3-B6C2-C87771C65DA5}" type="sibTrans" cxnId="{23666FE7-0681-4F89-92F8-9A1CE0BA6B0E}">
      <dgm:prSet/>
      <dgm:spPr/>
      <dgm:t>
        <a:bodyPr/>
        <a:lstStyle/>
        <a:p>
          <a:endParaRPr lang="en-US"/>
        </a:p>
      </dgm:t>
    </dgm:pt>
    <dgm:pt modelId="{48A94CA2-7679-4D1D-BB56-97CFCF1AB485}">
      <dgm:prSet custT="1"/>
      <dgm:spPr/>
      <dgm:t>
        <a:bodyPr/>
        <a:lstStyle/>
        <a:p>
          <a:r>
            <a:rPr lang="en-US" sz="2400" dirty="0"/>
            <a:t>HS </a:t>
          </a:r>
          <a:r>
            <a:rPr lang="en-US" sz="2400" dirty="0" err="1"/>
            <a:t>thực</a:t>
          </a:r>
          <a:r>
            <a:rPr lang="en-US" sz="2400" dirty="0"/>
            <a:t> </a:t>
          </a:r>
          <a:r>
            <a:rPr lang="en-US" sz="2400" dirty="0" err="1"/>
            <a:t>hiện</a:t>
          </a:r>
          <a:r>
            <a:rPr lang="en-US" sz="2400" dirty="0"/>
            <a:t> </a:t>
          </a:r>
          <a:r>
            <a:rPr lang="en-US" sz="2400" dirty="0" err="1"/>
            <a:t>được</a:t>
          </a:r>
          <a:r>
            <a:rPr lang="en-US" sz="2400" dirty="0"/>
            <a:t> </a:t>
          </a:r>
          <a:r>
            <a:rPr lang="en-US" sz="2400" dirty="0" err="1"/>
            <a:t>các</a:t>
          </a:r>
          <a:r>
            <a:rPr lang="en-US" sz="2400" dirty="0"/>
            <a:t> </a:t>
          </a:r>
          <a:r>
            <a:rPr lang="en-US" sz="2400" dirty="0" err="1"/>
            <a:t>thao</a:t>
          </a:r>
          <a:r>
            <a:rPr lang="en-US" sz="2400" dirty="0"/>
            <a:t> </a:t>
          </a:r>
          <a:r>
            <a:rPr lang="en-US" sz="2400" dirty="0" err="1"/>
            <a:t>tác</a:t>
          </a:r>
          <a:r>
            <a:rPr lang="en-US" sz="2400" dirty="0"/>
            <a:t> </a:t>
          </a:r>
          <a:r>
            <a:rPr lang="en-US" sz="2400" dirty="0" err="1"/>
            <a:t>tư</a:t>
          </a:r>
          <a:r>
            <a:rPr lang="en-US" sz="2400" dirty="0"/>
            <a:t> </a:t>
          </a:r>
          <a:r>
            <a:rPr lang="en-US" sz="2400" dirty="0" err="1"/>
            <a:t>duy</a:t>
          </a:r>
          <a:r>
            <a:rPr lang="en-US" sz="2400" dirty="0"/>
            <a:t> so </a:t>
          </a:r>
          <a:r>
            <a:rPr lang="en-US" sz="2400" dirty="0" err="1"/>
            <a:t>sánh</a:t>
          </a:r>
          <a:r>
            <a:rPr lang="en-US" sz="2400" dirty="0"/>
            <a:t>, </a:t>
          </a:r>
          <a:r>
            <a:rPr lang="en-US" sz="2400" dirty="0" err="1"/>
            <a:t>phân</a:t>
          </a:r>
          <a:r>
            <a:rPr lang="en-US" sz="2400" dirty="0"/>
            <a:t> </a:t>
          </a:r>
          <a:r>
            <a:rPr lang="en-US" sz="2400" dirty="0" err="1"/>
            <a:t>tích</a:t>
          </a:r>
          <a:r>
            <a:rPr lang="en-US" sz="2400" dirty="0"/>
            <a:t>, </a:t>
          </a:r>
          <a:r>
            <a:rPr lang="en-US" sz="2400" dirty="0" err="1"/>
            <a:t>tổng</a:t>
          </a:r>
          <a:r>
            <a:rPr lang="en-US" sz="2400" dirty="0"/>
            <a:t> </a:t>
          </a:r>
          <a:r>
            <a:rPr lang="en-US" sz="2400" dirty="0" err="1"/>
            <a:t>hợp</a:t>
          </a:r>
          <a:r>
            <a:rPr lang="en-US" sz="2400" dirty="0"/>
            <a:t>, </a:t>
          </a:r>
          <a:r>
            <a:rPr lang="en-US" sz="2400" dirty="0" err="1"/>
            <a:t>khái</a:t>
          </a:r>
          <a:r>
            <a:rPr lang="en-US" sz="2400" dirty="0"/>
            <a:t> </a:t>
          </a:r>
          <a:r>
            <a:rPr lang="en-US" sz="2400" dirty="0" err="1"/>
            <a:t>quát</a:t>
          </a:r>
          <a:r>
            <a:rPr lang="en-US" sz="2400" dirty="0"/>
            <a:t> </a:t>
          </a:r>
          <a:r>
            <a:rPr lang="en-US" sz="2400" dirty="0" err="1"/>
            <a:t>hóa</a:t>
          </a:r>
          <a:r>
            <a:rPr lang="en-US" sz="2400" dirty="0"/>
            <a:t>, …</a:t>
          </a:r>
        </a:p>
      </dgm:t>
    </dgm:pt>
    <dgm:pt modelId="{02B1ED5D-D3B6-4CBB-A942-8CA3080E5501}" type="parTrans" cxnId="{8B4495B8-EB26-4236-8D33-6D32877A5B26}">
      <dgm:prSet/>
      <dgm:spPr/>
      <dgm:t>
        <a:bodyPr/>
        <a:lstStyle/>
        <a:p>
          <a:endParaRPr lang="en-US"/>
        </a:p>
      </dgm:t>
    </dgm:pt>
    <dgm:pt modelId="{A1B3BCA9-957F-46BA-B014-AD19559388DC}" type="sibTrans" cxnId="{8B4495B8-EB26-4236-8D33-6D32877A5B26}">
      <dgm:prSet/>
      <dgm:spPr/>
      <dgm:t>
        <a:bodyPr/>
        <a:lstStyle/>
        <a:p>
          <a:endParaRPr lang="en-US"/>
        </a:p>
      </dgm:t>
    </dgm:pt>
    <dgm:pt modelId="{A63570FE-6486-4CAF-997E-86FE8EA861A5}" type="pres">
      <dgm:prSet presAssocID="{9AFD7D91-7DC9-4EC4-9B22-2DCAD8CAC136}" presName="linearFlow" presStyleCnt="0">
        <dgm:presLayoutVars>
          <dgm:dir/>
          <dgm:animLvl val="lvl"/>
          <dgm:resizeHandles val="exact"/>
        </dgm:presLayoutVars>
      </dgm:prSet>
      <dgm:spPr/>
    </dgm:pt>
    <dgm:pt modelId="{B85BAC6C-CBFE-4BFD-831A-07A752CC7E0A}" type="pres">
      <dgm:prSet presAssocID="{69760FA0-AEC0-49AB-831A-364F1523BD4B}" presName="composite" presStyleCnt="0"/>
      <dgm:spPr/>
    </dgm:pt>
    <dgm:pt modelId="{D7557C50-F156-408E-B92E-FD62E284D175}" type="pres">
      <dgm:prSet presAssocID="{69760FA0-AEC0-49AB-831A-364F1523BD4B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80DAD387-48F7-455F-BD92-578A7C3B5989}" type="pres">
      <dgm:prSet presAssocID="{69760FA0-AEC0-49AB-831A-364F1523BD4B}" presName="descendantText" presStyleLbl="alignAcc1" presStyleIdx="0" presStyleCnt="3" custLinFactNeighborX="164" custLinFactNeighborY="-246">
        <dgm:presLayoutVars>
          <dgm:bulletEnabled val="1"/>
        </dgm:presLayoutVars>
      </dgm:prSet>
      <dgm:spPr/>
    </dgm:pt>
    <dgm:pt modelId="{C65FDE79-92BB-4DF9-B8FB-5B6A16F4D03C}" type="pres">
      <dgm:prSet presAssocID="{C917280A-16D3-4F75-AE81-2C2C1C46671D}" presName="sp" presStyleCnt="0"/>
      <dgm:spPr/>
    </dgm:pt>
    <dgm:pt modelId="{5A9CE8B5-8DD1-42A6-8AE5-E3AE2D5E1134}" type="pres">
      <dgm:prSet presAssocID="{144CF369-DF0D-48D3-BCBF-A1FA3A695723}" presName="composite" presStyleCnt="0"/>
      <dgm:spPr/>
    </dgm:pt>
    <dgm:pt modelId="{AA00187C-4E34-4563-B58B-7775B209571F}" type="pres">
      <dgm:prSet presAssocID="{144CF369-DF0D-48D3-BCBF-A1FA3A695723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83A0FDDB-7402-4E80-A9DA-C09093C5C434}" type="pres">
      <dgm:prSet presAssocID="{144CF369-DF0D-48D3-BCBF-A1FA3A695723}" presName="descendantText" presStyleLbl="alignAcc1" presStyleIdx="1" presStyleCnt="3" custScaleY="323126">
        <dgm:presLayoutVars>
          <dgm:bulletEnabled val="1"/>
        </dgm:presLayoutVars>
      </dgm:prSet>
      <dgm:spPr/>
    </dgm:pt>
    <dgm:pt modelId="{BC250733-ACDF-4068-A29C-C66B214DB611}" type="pres">
      <dgm:prSet presAssocID="{7AAF2B3A-49B7-4360-BC85-D0134C50F5E2}" presName="sp" presStyleCnt="0"/>
      <dgm:spPr/>
    </dgm:pt>
    <dgm:pt modelId="{F1D3B95D-27B3-4831-B735-DA0A881C846D}" type="pres">
      <dgm:prSet presAssocID="{289F5C81-A1FE-43AD-9732-C44303A5CCA1}" presName="composite" presStyleCnt="0"/>
      <dgm:spPr/>
    </dgm:pt>
    <dgm:pt modelId="{90847D3F-14BD-47F4-8401-9D8C252233DE}" type="pres">
      <dgm:prSet presAssocID="{289F5C81-A1FE-43AD-9732-C44303A5CCA1}" presName="parentText" presStyleLbl="alignNode1" presStyleIdx="2" presStyleCnt="3" custLinFactNeighborX="-3921" custLinFactNeighborY="6060">
        <dgm:presLayoutVars>
          <dgm:chMax val="1"/>
          <dgm:bulletEnabled val="1"/>
        </dgm:presLayoutVars>
      </dgm:prSet>
      <dgm:spPr/>
    </dgm:pt>
    <dgm:pt modelId="{72A15B72-CAF7-4DF6-BCAF-E48111D46D46}" type="pres">
      <dgm:prSet presAssocID="{289F5C81-A1FE-43AD-9732-C44303A5CCA1}" presName="descendantText" presStyleLbl="alignAcc1" presStyleIdx="2" presStyleCnt="3" custLinFactNeighborX="-157" custLinFactNeighborY="60227">
        <dgm:presLayoutVars>
          <dgm:bulletEnabled val="1"/>
        </dgm:presLayoutVars>
      </dgm:prSet>
      <dgm:spPr/>
    </dgm:pt>
  </dgm:ptLst>
  <dgm:cxnLst>
    <dgm:cxn modelId="{D540780B-4C6E-41BE-8236-94B441B031F0}" srcId="{9AFD7D91-7DC9-4EC4-9B22-2DCAD8CAC136}" destId="{69760FA0-AEC0-49AB-831A-364F1523BD4B}" srcOrd="0" destOrd="0" parTransId="{6596E81D-DBBA-4245-9224-E0D9956E3DCB}" sibTransId="{C917280A-16D3-4F75-AE81-2C2C1C46671D}"/>
    <dgm:cxn modelId="{D7BA8E11-DB0C-4FCE-9B7B-15FE10223E8C}" type="presOf" srcId="{289F5C81-A1FE-43AD-9732-C44303A5CCA1}" destId="{90847D3F-14BD-47F4-8401-9D8C252233DE}" srcOrd="0" destOrd="0" presId="urn:microsoft.com/office/officeart/2005/8/layout/chevron2"/>
    <dgm:cxn modelId="{6EF78C2C-91FC-4292-9BFB-29BAC3E7EC3B}" srcId="{144CF369-DF0D-48D3-BCBF-A1FA3A695723}" destId="{FD79B17D-6D07-43D8-BE00-3915882A5454}" srcOrd="0" destOrd="0" parTransId="{BFC129D3-0CAA-407A-A7B3-D3278A05A3C0}" sibTransId="{0C385986-6D3F-4D4E-8694-3834CE645801}"/>
    <dgm:cxn modelId="{F1D22436-1BFB-4919-A358-152BCE62EA47}" type="presOf" srcId="{B41580B1-A476-4416-9AC7-2E0802797664}" destId="{80DAD387-48F7-455F-BD92-578A7C3B5989}" srcOrd="0" destOrd="0" presId="urn:microsoft.com/office/officeart/2005/8/layout/chevron2"/>
    <dgm:cxn modelId="{3393D662-0286-4B06-B9DB-B5ED1BC15648}" type="presOf" srcId="{48A94CA2-7679-4D1D-BB56-97CFCF1AB485}" destId="{83A0FDDB-7402-4E80-A9DA-C09093C5C434}" srcOrd="0" destOrd="3" presId="urn:microsoft.com/office/officeart/2005/8/layout/chevron2"/>
    <dgm:cxn modelId="{552C5E63-87F8-4999-9749-1C3EFF3AE94F}" type="presOf" srcId="{FD79B17D-6D07-43D8-BE00-3915882A5454}" destId="{83A0FDDB-7402-4E80-A9DA-C09093C5C434}" srcOrd="0" destOrd="0" presId="urn:microsoft.com/office/officeart/2005/8/layout/chevron2"/>
    <dgm:cxn modelId="{8D87E67C-CB23-445B-BA99-657C2353423C}" type="presOf" srcId="{69760FA0-AEC0-49AB-831A-364F1523BD4B}" destId="{D7557C50-F156-408E-B92E-FD62E284D175}" srcOrd="0" destOrd="0" presId="urn:microsoft.com/office/officeart/2005/8/layout/chevron2"/>
    <dgm:cxn modelId="{B96AB483-83A3-48C2-A80B-7DE581A87852}" type="presOf" srcId="{468E9E2E-4B9E-4C06-8C96-48EFC17A1AB7}" destId="{83A0FDDB-7402-4E80-A9DA-C09093C5C434}" srcOrd="0" destOrd="1" presId="urn:microsoft.com/office/officeart/2005/8/layout/chevron2"/>
    <dgm:cxn modelId="{8712EB86-8D78-4F70-B1BD-99BBE8C43A1F}" srcId="{289F5C81-A1FE-43AD-9732-C44303A5CCA1}" destId="{DA818EF5-0A29-4AFF-A180-2A7A826B061E}" srcOrd="0" destOrd="0" parTransId="{BEAE4440-4B54-45CC-8F8A-BF62415F070E}" sibTransId="{D3EE6B8F-A15E-423B-AA63-94DAFEB0BAAA}"/>
    <dgm:cxn modelId="{B8F2D39C-D3C0-497E-B67C-03D1E1FDB995}" srcId="{9AFD7D91-7DC9-4EC4-9B22-2DCAD8CAC136}" destId="{289F5C81-A1FE-43AD-9732-C44303A5CCA1}" srcOrd="2" destOrd="0" parTransId="{44A8666B-84E0-42DA-BDC8-FA7FF79AB154}" sibTransId="{46258B19-42F5-452A-BE88-5F695F8403DE}"/>
    <dgm:cxn modelId="{F682C79F-46F1-44D5-89BE-3920F7AA3F36}" type="presOf" srcId="{144CF369-DF0D-48D3-BCBF-A1FA3A695723}" destId="{AA00187C-4E34-4563-B58B-7775B209571F}" srcOrd="0" destOrd="0" presId="urn:microsoft.com/office/officeart/2005/8/layout/chevron2"/>
    <dgm:cxn modelId="{029797AE-C804-4A77-993D-7C47AA47071F}" type="presOf" srcId="{DA818EF5-0A29-4AFF-A180-2A7A826B061E}" destId="{72A15B72-CAF7-4DF6-BCAF-E48111D46D46}" srcOrd="0" destOrd="0" presId="urn:microsoft.com/office/officeart/2005/8/layout/chevron2"/>
    <dgm:cxn modelId="{29C260B3-9ABE-43A7-A944-CDE7CEB316C8}" srcId="{69760FA0-AEC0-49AB-831A-364F1523BD4B}" destId="{B41580B1-A476-4416-9AC7-2E0802797664}" srcOrd="0" destOrd="0" parTransId="{0E3CA388-85EB-42AB-A016-378C47A17F19}" sibTransId="{01D051E1-8D7E-43C1-ADAB-8D40124C094B}"/>
    <dgm:cxn modelId="{8B4495B8-EB26-4236-8D33-6D32877A5B26}" srcId="{144CF369-DF0D-48D3-BCBF-A1FA3A695723}" destId="{48A94CA2-7679-4D1D-BB56-97CFCF1AB485}" srcOrd="3" destOrd="0" parTransId="{02B1ED5D-D3B6-4CBB-A942-8CA3080E5501}" sibTransId="{A1B3BCA9-957F-46BA-B014-AD19559388DC}"/>
    <dgm:cxn modelId="{34C21BC1-F800-4600-8333-8AEF99664284}" srcId="{144CF369-DF0D-48D3-BCBF-A1FA3A695723}" destId="{468E9E2E-4B9E-4C06-8C96-48EFC17A1AB7}" srcOrd="1" destOrd="0" parTransId="{CD612588-B557-428E-A0F9-8F3BEA6DDAC4}" sibTransId="{7C185A4C-4424-4983-8778-FA68BC527178}"/>
    <dgm:cxn modelId="{19BDB2D7-5985-4CB7-AC57-3C010E73AA86}" type="presOf" srcId="{4753458F-D538-45F4-9C4E-E1A800AEE165}" destId="{83A0FDDB-7402-4E80-A9DA-C09093C5C434}" srcOrd="0" destOrd="2" presId="urn:microsoft.com/office/officeart/2005/8/layout/chevron2"/>
    <dgm:cxn modelId="{23666FE7-0681-4F89-92F8-9A1CE0BA6B0E}" srcId="{144CF369-DF0D-48D3-BCBF-A1FA3A695723}" destId="{4753458F-D538-45F4-9C4E-E1A800AEE165}" srcOrd="2" destOrd="0" parTransId="{017273C4-B0D1-4B50-B9B2-8443A0B5FF1D}" sibTransId="{1248638A-EC91-40B3-B6C2-C87771C65DA5}"/>
    <dgm:cxn modelId="{D37ADCFD-70E7-47C4-8791-53A0AEE719CB}" type="presOf" srcId="{9AFD7D91-7DC9-4EC4-9B22-2DCAD8CAC136}" destId="{A63570FE-6486-4CAF-997E-86FE8EA861A5}" srcOrd="0" destOrd="0" presId="urn:microsoft.com/office/officeart/2005/8/layout/chevron2"/>
    <dgm:cxn modelId="{10BB55FE-7531-4280-991C-7B91E268E8EE}" srcId="{9AFD7D91-7DC9-4EC4-9B22-2DCAD8CAC136}" destId="{144CF369-DF0D-48D3-BCBF-A1FA3A695723}" srcOrd="1" destOrd="0" parTransId="{047B0FE0-DAB7-4424-A768-597BA435E43D}" sibTransId="{7AAF2B3A-49B7-4360-BC85-D0134C50F5E2}"/>
    <dgm:cxn modelId="{D2F94328-EFFD-4B04-BB8E-3D8713EC8327}" type="presParOf" srcId="{A63570FE-6486-4CAF-997E-86FE8EA861A5}" destId="{B85BAC6C-CBFE-4BFD-831A-07A752CC7E0A}" srcOrd="0" destOrd="0" presId="urn:microsoft.com/office/officeart/2005/8/layout/chevron2"/>
    <dgm:cxn modelId="{FFA11F7A-C736-4817-A4E8-F1BEB34171EB}" type="presParOf" srcId="{B85BAC6C-CBFE-4BFD-831A-07A752CC7E0A}" destId="{D7557C50-F156-408E-B92E-FD62E284D175}" srcOrd="0" destOrd="0" presId="urn:microsoft.com/office/officeart/2005/8/layout/chevron2"/>
    <dgm:cxn modelId="{EEBBDDD8-BA54-4598-B2D9-BAAF02BCB748}" type="presParOf" srcId="{B85BAC6C-CBFE-4BFD-831A-07A752CC7E0A}" destId="{80DAD387-48F7-455F-BD92-578A7C3B5989}" srcOrd="1" destOrd="0" presId="urn:microsoft.com/office/officeart/2005/8/layout/chevron2"/>
    <dgm:cxn modelId="{7A163293-FD0D-4389-AD09-D324F2EB4D83}" type="presParOf" srcId="{A63570FE-6486-4CAF-997E-86FE8EA861A5}" destId="{C65FDE79-92BB-4DF9-B8FB-5B6A16F4D03C}" srcOrd="1" destOrd="0" presId="urn:microsoft.com/office/officeart/2005/8/layout/chevron2"/>
    <dgm:cxn modelId="{77BB6BC5-9738-4B1E-B6DD-090C93BC4132}" type="presParOf" srcId="{A63570FE-6486-4CAF-997E-86FE8EA861A5}" destId="{5A9CE8B5-8DD1-42A6-8AE5-E3AE2D5E1134}" srcOrd="2" destOrd="0" presId="urn:microsoft.com/office/officeart/2005/8/layout/chevron2"/>
    <dgm:cxn modelId="{C009A48C-E887-42AB-9890-06DEF83C2900}" type="presParOf" srcId="{5A9CE8B5-8DD1-42A6-8AE5-E3AE2D5E1134}" destId="{AA00187C-4E34-4563-B58B-7775B209571F}" srcOrd="0" destOrd="0" presId="urn:microsoft.com/office/officeart/2005/8/layout/chevron2"/>
    <dgm:cxn modelId="{9FA6FF95-6A80-468E-B1E9-0403468BA9F5}" type="presParOf" srcId="{5A9CE8B5-8DD1-42A6-8AE5-E3AE2D5E1134}" destId="{83A0FDDB-7402-4E80-A9DA-C09093C5C434}" srcOrd="1" destOrd="0" presId="urn:microsoft.com/office/officeart/2005/8/layout/chevron2"/>
    <dgm:cxn modelId="{9EF8B369-4D6A-424A-8E77-8CD1BE0C21EB}" type="presParOf" srcId="{A63570FE-6486-4CAF-997E-86FE8EA861A5}" destId="{BC250733-ACDF-4068-A29C-C66B214DB611}" srcOrd="3" destOrd="0" presId="urn:microsoft.com/office/officeart/2005/8/layout/chevron2"/>
    <dgm:cxn modelId="{F4B5B37E-3418-4E8B-A147-47B4C6639688}" type="presParOf" srcId="{A63570FE-6486-4CAF-997E-86FE8EA861A5}" destId="{F1D3B95D-27B3-4831-B735-DA0A881C846D}" srcOrd="4" destOrd="0" presId="urn:microsoft.com/office/officeart/2005/8/layout/chevron2"/>
    <dgm:cxn modelId="{84DC195C-3DD3-4C06-8F05-7C25EBD9DE30}" type="presParOf" srcId="{F1D3B95D-27B3-4831-B735-DA0A881C846D}" destId="{90847D3F-14BD-47F4-8401-9D8C252233DE}" srcOrd="0" destOrd="0" presId="urn:microsoft.com/office/officeart/2005/8/layout/chevron2"/>
    <dgm:cxn modelId="{B4F09EA8-DF21-4E97-9DDF-1A8B822540F3}" type="presParOf" srcId="{F1D3B95D-27B3-4831-B735-DA0A881C846D}" destId="{72A15B72-CAF7-4DF6-BCAF-E48111D46D4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4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 custT="1"/>
      <dgm:spPr/>
      <dgm:t>
        <a:bodyPr/>
        <a:lstStyle/>
        <a:p>
          <a:r>
            <a:rPr lang="en-US" sz="3600" b="1" dirty="0">
              <a:solidFill>
                <a:schemeClr val="tx1"/>
              </a:solidFill>
            </a:rPr>
            <a:t>1. </a:t>
          </a:r>
          <a:r>
            <a:rPr lang="en-US" sz="3600" b="1" dirty="0" err="1">
              <a:solidFill>
                <a:schemeClr val="tx1"/>
              </a:solidFill>
            </a:rPr>
            <a:t>Cộng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hai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phân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thức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cùng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mẫu</a:t>
          </a:r>
          <a:r>
            <a:rPr lang="en-US" sz="3600" b="1" dirty="0">
              <a:solidFill>
                <a:schemeClr val="tx1"/>
              </a:solidFill>
            </a:rPr>
            <a:t>.</a:t>
          </a:r>
          <a:endParaRPr lang="en-US" sz="3600" dirty="0">
            <a:solidFill>
              <a:schemeClr val="tx1"/>
            </a:solidFill>
          </a:endParaRPr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 custT="1"/>
      <dgm:spPr/>
      <dgm:t>
        <a:bodyPr/>
        <a:lstStyle/>
        <a:p>
          <a:r>
            <a:rPr lang="en-US" sz="3600" b="1" dirty="0">
              <a:solidFill>
                <a:schemeClr val="tx1"/>
              </a:solidFill>
            </a:rPr>
            <a:t>2. </a:t>
          </a:r>
          <a:r>
            <a:rPr lang="en-US" sz="3600" b="1" dirty="0" err="1">
              <a:solidFill>
                <a:schemeClr val="tx1"/>
              </a:solidFill>
            </a:rPr>
            <a:t>Cộng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hai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phân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thức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khác</a:t>
          </a:r>
          <a:r>
            <a:rPr lang="en-US" sz="3600" b="1" dirty="0">
              <a:solidFill>
                <a:schemeClr val="tx1"/>
              </a:solidFill>
            </a:rPr>
            <a:t> </a:t>
          </a:r>
          <a:r>
            <a:rPr lang="en-US" sz="3600" b="1" dirty="0" err="1">
              <a:solidFill>
                <a:schemeClr val="tx1"/>
              </a:solidFill>
            </a:rPr>
            <a:t>mẫu</a:t>
          </a:r>
          <a:r>
            <a:rPr lang="en-US" sz="3600" b="1" dirty="0">
              <a:solidFill>
                <a:schemeClr val="tx1"/>
              </a:solidFill>
            </a:rPr>
            <a:t>.</a:t>
          </a:r>
          <a:endParaRPr lang="en-US" sz="3600" dirty="0">
            <a:solidFill>
              <a:schemeClr val="tx1"/>
            </a:solidFill>
          </a:endParaRPr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2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</dgm:pt>
    <dgm:pt modelId="{3CFB681C-9186-45AC-92AF-A176095EDA84}" type="pres">
      <dgm:prSet presAssocID="{FB4CF04D-DD3C-4A2B-BDEA-1EC7F21DE613}" presName="extraNode" presStyleLbl="node1" presStyleIdx="0" presStyleCnt="2"/>
      <dgm:spPr/>
    </dgm:pt>
    <dgm:pt modelId="{4FDB470C-EC73-4629-8326-56B87ADA1016}" type="pres">
      <dgm:prSet presAssocID="{FB4CF04D-DD3C-4A2B-BDEA-1EC7F21DE613}" presName="dstNode" presStyleLbl="node1" presStyleIdx="0" presStyleCnt="2"/>
      <dgm:spPr/>
    </dgm:pt>
    <dgm:pt modelId="{BCB6EB86-ECF5-48D8-B4DD-E65CA293AFDC}" type="pres">
      <dgm:prSet presAssocID="{927F9FF0-D905-4310-9086-F9E86BADE902}" presName="text_1" presStyleLbl="node1" presStyleIdx="0" presStyleCnt="2">
        <dgm:presLayoutVars>
          <dgm:bulletEnabled val="1"/>
        </dgm:presLayoutVars>
      </dgm:prSet>
      <dgm:spPr/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2" custLinFactNeighborX="13926" custLinFactNeighborY="-2895"/>
      <dgm:spPr/>
    </dgm:pt>
    <dgm:pt modelId="{52B8E05D-FB42-42E5-A639-26C907D9CA4A}" type="pres">
      <dgm:prSet presAssocID="{24680859-352F-434E-A73A-7739921AA4E9}" presName="text_2" presStyleLbl="node1" presStyleIdx="1" presStyleCnt="2">
        <dgm:presLayoutVars>
          <dgm:bulletEnabled val="1"/>
        </dgm:presLayoutVars>
      </dgm:prSet>
      <dgm:spPr/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2" custLinFactNeighborX="10076" custLinFactNeighborY="-105"/>
      <dgm:spPr/>
    </dgm:pt>
  </dgm:ptLst>
  <dgm:cxnLst>
    <dgm:cxn modelId="{C0DACD03-B08F-42E3-82FE-56C3FB811403}" type="presOf" srcId="{24680859-352F-434E-A73A-7739921AA4E9}" destId="{52B8E05D-FB42-42E5-A639-26C907D9CA4A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1F068235-51E9-4E16-BFB0-55C752D81A41}" type="presOf" srcId="{AD1C7CB1-42DB-4CAF-8E9A-605874234335}" destId="{12D52BB3-3BC1-4B43-81C5-A78F99E6E50B}" srcOrd="0" destOrd="0" presId="urn:microsoft.com/office/officeart/2008/layout/VerticalCurvedList"/>
    <dgm:cxn modelId="{B73C653C-F2DA-45CC-BB1F-664E3FE02299}" type="presOf" srcId="{FB4CF04D-DD3C-4A2B-BDEA-1EC7F21DE613}" destId="{B02714E0-D3C4-46C6-88CD-89C1A955E629}" srcOrd="0" destOrd="0" presId="urn:microsoft.com/office/officeart/2008/layout/VerticalCurvedList"/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6C6358BA-855E-496B-AF54-5EDDE1427509}" type="presOf" srcId="{927F9FF0-D905-4310-9086-F9E86BADE902}" destId="{BCB6EB86-ECF5-48D8-B4DD-E65CA293AFDC}" srcOrd="0" destOrd="0" presId="urn:microsoft.com/office/officeart/2008/layout/VerticalCurvedList"/>
    <dgm:cxn modelId="{65FF5189-DF1E-4DBE-B958-0788AE84E7E0}" type="presParOf" srcId="{B02714E0-D3C4-46C6-88CD-89C1A955E629}" destId="{CEB9B9BD-8BE0-4058-B4DC-4D979E7E2E0C}" srcOrd="0" destOrd="0" presId="urn:microsoft.com/office/officeart/2008/layout/VerticalCurvedList"/>
    <dgm:cxn modelId="{8654D6B9-8F34-47E2-99E6-0A624208030D}" type="presParOf" srcId="{CEB9B9BD-8BE0-4058-B4DC-4D979E7E2E0C}" destId="{EFDB8930-189C-4094-9064-B6533BA28C00}" srcOrd="0" destOrd="0" presId="urn:microsoft.com/office/officeart/2008/layout/VerticalCurvedList"/>
    <dgm:cxn modelId="{7D381A26-92A0-436A-A4BF-0A7014345CA1}" type="presParOf" srcId="{EFDB8930-189C-4094-9064-B6533BA28C00}" destId="{0A3DF740-043E-46DC-8BA4-A6D2B57CCD92}" srcOrd="0" destOrd="0" presId="urn:microsoft.com/office/officeart/2008/layout/VerticalCurvedList"/>
    <dgm:cxn modelId="{56671769-7EA1-4A5D-9418-4767B4ED5F4E}" type="presParOf" srcId="{EFDB8930-189C-4094-9064-B6533BA28C00}" destId="{12D52BB3-3BC1-4B43-81C5-A78F99E6E50B}" srcOrd="1" destOrd="0" presId="urn:microsoft.com/office/officeart/2008/layout/VerticalCurvedList"/>
    <dgm:cxn modelId="{A7316E66-BAEB-47A7-A3D2-969480C8D817}" type="presParOf" srcId="{EFDB8930-189C-4094-9064-B6533BA28C00}" destId="{3CFB681C-9186-45AC-92AF-A176095EDA84}" srcOrd="2" destOrd="0" presId="urn:microsoft.com/office/officeart/2008/layout/VerticalCurvedList"/>
    <dgm:cxn modelId="{CA06F62F-CF2E-413C-85F8-994183B5C203}" type="presParOf" srcId="{EFDB8930-189C-4094-9064-B6533BA28C00}" destId="{4FDB470C-EC73-4629-8326-56B87ADA1016}" srcOrd="3" destOrd="0" presId="urn:microsoft.com/office/officeart/2008/layout/VerticalCurvedList"/>
    <dgm:cxn modelId="{5EFFD120-C8D3-4E45-B112-904D731A13B2}" type="presParOf" srcId="{CEB9B9BD-8BE0-4058-B4DC-4D979E7E2E0C}" destId="{BCB6EB86-ECF5-48D8-B4DD-E65CA293AFDC}" srcOrd="1" destOrd="0" presId="urn:microsoft.com/office/officeart/2008/layout/VerticalCurvedList"/>
    <dgm:cxn modelId="{DD0AC5C9-4298-49EA-AEFD-207F11C77D9C}" type="presParOf" srcId="{CEB9B9BD-8BE0-4058-B4DC-4D979E7E2E0C}" destId="{D6338EF6-2CC7-46E2-9B91-C5EBC30C9EF0}" srcOrd="2" destOrd="0" presId="urn:microsoft.com/office/officeart/2008/layout/VerticalCurvedList"/>
    <dgm:cxn modelId="{C9ECAD9A-7517-4FBF-B864-1CEA2B15F411}" type="presParOf" srcId="{D6338EF6-2CC7-46E2-9B91-C5EBC30C9EF0}" destId="{C5D70D2B-BF98-4843-A71D-9F6F890FD2E9}" srcOrd="0" destOrd="0" presId="urn:microsoft.com/office/officeart/2008/layout/VerticalCurvedList"/>
    <dgm:cxn modelId="{8176432C-D07D-41D5-828E-DC6F725294A8}" type="presParOf" srcId="{CEB9B9BD-8BE0-4058-B4DC-4D979E7E2E0C}" destId="{52B8E05D-FB42-42E5-A639-26C907D9CA4A}" srcOrd="3" destOrd="0" presId="urn:microsoft.com/office/officeart/2008/layout/VerticalCurvedList"/>
    <dgm:cxn modelId="{1FD0E441-A38E-44E0-A4E8-192FD6363C39}" type="presParOf" srcId="{CEB9B9BD-8BE0-4058-B4DC-4D979E7E2E0C}" destId="{8872010F-91BF-4CE7-8BA0-BEF9A9D8D62E}" srcOrd="4" destOrd="0" presId="urn:microsoft.com/office/officeart/2008/layout/VerticalCurvedList"/>
    <dgm:cxn modelId="{E8CA7370-A295-4ACC-9739-4FC6867D206C}" type="presParOf" srcId="{8872010F-91BF-4CE7-8BA0-BEF9A9D8D62E}" destId="{9AAF3988-A85C-432B-996A-6956DAF6A2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57C50-F156-408E-B92E-FD62E284D175}">
      <dsp:nvSpPr>
        <dsp:cNvPr id="0" name=""/>
        <dsp:cNvSpPr/>
      </dsp:nvSpPr>
      <dsp:spPr>
        <a:xfrm rot="5400000">
          <a:off x="-195270" y="364398"/>
          <a:ext cx="1301800" cy="911260"/>
        </a:xfrm>
        <a:prstGeom prst="chevron">
          <a:avLst/>
        </a:prstGeom>
        <a:solidFill>
          <a:schemeClr val="accent5"/>
        </a:solidFill>
        <a:ln w="12700" cap="flat" cmpd="sng" algn="ctr">
          <a:solidFill>
            <a:schemeClr val="accent5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0" y="624758"/>
        <a:ext cx="911260" cy="390540"/>
      </dsp:txXfrm>
    </dsp:sp>
    <dsp:sp modelId="{80DAD387-48F7-455F-BD92-578A7C3B5989}">
      <dsp:nvSpPr>
        <dsp:cNvPr id="0" name=""/>
        <dsp:cNvSpPr/>
      </dsp:nvSpPr>
      <dsp:spPr>
        <a:xfrm rot="5400000">
          <a:off x="3702045" y="-2623738"/>
          <a:ext cx="846615" cy="6428184"/>
        </a:xfrm>
        <a:prstGeom prst="round2SameRect">
          <a:avLst/>
        </a:prstGeom>
        <a:solidFill>
          <a:schemeClr val="accent4"/>
        </a:solidFill>
        <a:ln w="12700" cap="flat" cmpd="sng" algn="ctr">
          <a:solidFill>
            <a:schemeClr val="accent4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/>
            <a:t>Nhận</a:t>
          </a:r>
          <a:r>
            <a:rPr lang="en-US" sz="2400" kern="1200" dirty="0"/>
            <a:t> </a:t>
          </a:r>
          <a:r>
            <a:rPr lang="en-US" sz="2400" kern="1200" dirty="0" err="1"/>
            <a:t>biết</a:t>
          </a:r>
          <a:r>
            <a:rPr lang="en-US" sz="2400" kern="1200" dirty="0"/>
            <a:t> </a:t>
          </a:r>
          <a:r>
            <a:rPr lang="en-US" sz="2400" kern="1200" dirty="0" err="1"/>
            <a:t>được</a:t>
          </a:r>
          <a:r>
            <a:rPr lang="en-US" sz="2400" kern="1200" dirty="0"/>
            <a:t> </a:t>
          </a:r>
          <a:r>
            <a:rPr lang="en-US" sz="2400" kern="1200" dirty="0" err="1"/>
            <a:t>quy</a:t>
          </a:r>
          <a:r>
            <a:rPr lang="en-US" sz="2400" kern="1200" dirty="0"/>
            <a:t> </a:t>
          </a:r>
          <a:r>
            <a:rPr lang="en-US" sz="2400" kern="1200" dirty="0" err="1"/>
            <a:t>tắc</a:t>
          </a:r>
          <a:r>
            <a:rPr lang="en-US" sz="2400" kern="1200" dirty="0"/>
            <a:t> </a:t>
          </a:r>
          <a:r>
            <a:rPr lang="en-US" sz="2400" kern="1200" dirty="0" err="1"/>
            <a:t>cộng</a:t>
          </a:r>
          <a:r>
            <a:rPr lang="en-US" sz="2400" kern="1200" dirty="0"/>
            <a:t> </a:t>
          </a:r>
          <a:r>
            <a:rPr lang="en-US" sz="2400" kern="1200" dirty="0" err="1"/>
            <a:t>hai</a:t>
          </a:r>
          <a:r>
            <a:rPr lang="en-US" sz="2400" kern="1200" dirty="0"/>
            <a:t> </a:t>
          </a:r>
          <a:r>
            <a:rPr lang="en-US" sz="2400" kern="1200" dirty="0" err="1"/>
            <a:t>phân</a:t>
          </a:r>
          <a:r>
            <a:rPr lang="en-US" sz="2400" kern="1200" dirty="0"/>
            <a:t> </a:t>
          </a:r>
          <a:r>
            <a:rPr lang="en-US" sz="2400" kern="1200" dirty="0" err="1"/>
            <a:t>thức</a:t>
          </a:r>
          <a:r>
            <a:rPr lang="en-US" sz="2400" kern="1200" dirty="0"/>
            <a:t> </a:t>
          </a:r>
          <a:r>
            <a:rPr lang="en-US" sz="2400" kern="1200" dirty="0" err="1"/>
            <a:t>cùng</a:t>
          </a:r>
          <a:r>
            <a:rPr lang="en-US" sz="2400" kern="1200" dirty="0"/>
            <a:t> </a:t>
          </a:r>
          <a:r>
            <a:rPr lang="en-US" sz="2400" kern="1200" dirty="0" err="1"/>
            <a:t>mẫu</a:t>
          </a:r>
          <a:r>
            <a:rPr lang="en-US" sz="2400" kern="1200" dirty="0"/>
            <a:t>, </a:t>
          </a:r>
          <a:r>
            <a:rPr lang="en-US" sz="2400" kern="1200" dirty="0" err="1"/>
            <a:t>khác</a:t>
          </a:r>
          <a:r>
            <a:rPr lang="en-US" sz="2400" kern="1200" dirty="0"/>
            <a:t> </a:t>
          </a:r>
          <a:r>
            <a:rPr lang="en-US" sz="2400" kern="1200" dirty="0" err="1"/>
            <a:t>mẫu</a:t>
          </a:r>
          <a:r>
            <a:rPr lang="en-US" sz="2400" kern="1200" dirty="0"/>
            <a:t>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</dsp:txBody>
      <dsp:txXfrm rot="-5400000">
        <a:off x="911261" y="208374"/>
        <a:ext cx="6386856" cy="763959"/>
      </dsp:txXfrm>
    </dsp:sp>
    <dsp:sp modelId="{AA00187C-4E34-4563-B58B-7775B209571F}">
      <dsp:nvSpPr>
        <dsp:cNvPr id="0" name=""/>
        <dsp:cNvSpPr/>
      </dsp:nvSpPr>
      <dsp:spPr>
        <a:xfrm rot="5400000">
          <a:off x="-195270" y="2481518"/>
          <a:ext cx="1301800" cy="911260"/>
        </a:xfrm>
        <a:prstGeom prst="chevron">
          <a:avLst/>
        </a:prstGeom>
        <a:solidFill>
          <a:schemeClr val="accent2"/>
        </a:solidFill>
        <a:ln w="12700" cap="flat" cmpd="sng" algn="ctr">
          <a:solidFill>
            <a:schemeClr val="accent2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0" y="2741878"/>
        <a:ext cx="911260" cy="390540"/>
      </dsp:txXfrm>
    </dsp:sp>
    <dsp:sp modelId="{83A0FDDB-7402-4E80-A9DA-C09093C5C434}">
      <dsp:nvSpPr>
        <dsp:cNvPr id="0" name=""/>
        <dsp:cNvSpPr/>
      </dsp:nvSpPr>
      <dsp:spPr>
        <a:xfrm rot="5400000">
          <a:off x="2758254" y="-504758"/>
          <a:ext cx="2734196" cy="6428184"/>
        </a:xfrm>
        <a:prstGeom prst="round2SameRect">
          <a:avLst/>
        </a:prstGeom>
        <a:solidFill>
          <a:schemeClr val="accent6"/>
        </a:solidFill>
        <a:ln w="12700" cap="flat" cmpd="sng" algn="ctr">
          <a:solidFill>
            <a:schemeClr val="accent6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HS </a:t>
          </a:r>
          <a:r>
            <a:rPr lang="en-US" sz="2400" kern="1200" dirty="0" err="1"/>
            <a:t>tự</a:t>
          </a:r>
          <a:r>
            <a:rPr lang="en-US" sz="2400" kern="1200" dirty="0"/>
            <a:t> </a:t>
          </a:r>
          <a:r>
            <a:rPr lang="en-US" sz="2400" kern="1200" dirty="0" err="1"/>
            <a:t>hoàn</a:t>
          </a:r>
          <a:r>
            <a:rPr lang="en-US" sz="2400" kern="1200" dirty="0"/>
            <a:t> </a:t>
          </a:r>
          <a:r>
            <a:rPr lang="en-US" sz="2400" kern="1200" dirty="0" err="1"/>
            <a:t>thành</a:t>
          </a:r>
          <a:r>
            <a:rPr lang="en-US" sz="2400" kern="1200" dirty="0"/>
            <a:t> </a:t>
          </a:r>
          <a:r>
            <a:rPr lang="en-US" sz="2400" kern="1200" dirty="0" err="1"/>
            <a:t>được</a:t>
          </a:r>
          <a:r>
            <a:rPr lang="en-US" sz="2400" kern="1200" dirty="0"/>
            <a:t> </a:t>
          </a:r>
          <a:r>
            <a:rPr lang="en-US" sz="2400" kern="1200" dirty="0" err="1"/>
            <a:t>các</a:t>
          </a:r>
          <a:r>
            <a:rPr lang="en-US" sz="2400" kern="1200" dirty="0"/>
            <a:t> </a:t>
          </a:r>
          <a:r>
            <a:rPr lang="en-US" sz="2400" kern="1200" dirty="0" err="1"/>
            <a:t>nhiệm</a:t>
          </a:r>
          <a:r>
            <a:rPr lang="en-US" sz="2400" kern="1200" dirty="0"/>
            <a:t> </a:t>
          </a:r>
          <a:r>
            <a:rPr lang="en-US" sz="2400" kern="1200" dirty="0" err="1"/>
            <a:t>vụ</a:t>
          </a:r>
          <a:r>
            <a:rPr lang="en-US" sz="2400" kern="1200" dirty="0"/>
            <a:t> </a:t>
          </a:r>
          <a:r>
            <a:rPr lang="en-US" sz="2400" kern="1200" dirty="0" err="1"/>
            <a:t>học</a:t>
          </a:r>
          <a:r>
            <a:rPr lang="en-US" sz="2400" kern="1200" dirty="0"/>
            <a:t> </a:t>
          </a:r>
          <a:r>
            <a:rPr lang="en-US" sz="2400" kern="1200" dirty="0" err="1"/>
            <a:t>tập</a:t>
          </a:r>
          <a:r>
            <a:rPr lang="en-US" sz="2400" kern="1200" dirty="0"/>
            <a:t>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nl-NL" sz="2400" kern="1200" dirty="0"/>
            <a:t>HS </a:t>
          </a:r>
          <a:r>
            <a:rPr lang="en-US" sz="2400" kern="1200" dirty="0" err="1"/>
            <a:t>biết</a:t>
          </a:r>
          <a:r>
            <a:rPr lang="en-US" sz="2400" kern="1200" dirty="0"/>
            <a:t> </a:t>
          </a:r>
          <a:r>
            <a:rPr lang="en-US" sz="2400" kern="1200" dirty="0" err="1"/>
            <a:t>hỗ</a:t>
          </a:r>
          <a:r>
            <a:rPr lang="en-US" sz="2400" kern="1200" dirty="0"/>
            <a:t> </a:t>
          </a:r>
          <a:r>
            <a:rPr lang="en-US" sz="2400" kern="1200" dirty="0" err="1"/>
            <a:t>trợ</a:t>
          </a:r>
          <a:r>
            <a:rPr lang="en-US" sz="2400" kern="1200" dirty="0"/>
            <a:t> </a:t>
          </a:r>
          <a:r>
            <a:rPr lang="en-US" sz="2400" kern="1200" dirty="0" err="1"/>
            <a:t>nhau</a:t>
          </a:r>
          <a:r>
            <a:rPr lang="en-US" sz="2400" kern="1200" dirty="0"/>
            <a:t>, </a:t>
          </a:r>
          <a:r>
            <a:rPr lang="en-US" sz="2400" kern="1200" dirty="0" err="1"/>
            <a:t>trao</a:t>
          </a:r>
          <a:r>
            <a:rPr lang="en-US" sz="2400" kern="1200" dirty="0"/>
            <a:t> </a:t>
          </a:r>
          <a:r>
            <a:rPr lang="en-US" sz="2400" kern="1200" dirty="0" err="1"/>
            <a:t>đổi</a:t>
          </a:r>
          <a:r>
            <a:rPr lang="en-US" sz="2400" kern="1200" dirty="0"/>
            <a:t>, </a:t>
          </a:r>
          <a:r>
            <a:rPr lang="en-US" sz="2400" kern="1200" dirty="0" err="1"/>
            <a:t>thảo</a:t>
          </a:r>
          <a:r>
            <a:rPr lang="en-US" sz="2400" kern="1200" dirty="0"/>
            <a:t> </a:t>
          </a:r>
          <a:r>
            <a:rPr lang="en-US" sz="2400" kern="1200" dirty="0" err="1"/>
            <a:t>luậnkiến</a:t>
          </a:r>
          <a:r>
            <a:rPr lang="en-US" sz="2400" kern="1200" dirty="0"/>
            <a:t> </a:t>
          </a:r>
          <a:r>
            <a:rPr lang="en-US" sz="2400" kern="1200" dirty="0" err="1"/>
            <a:t>trong</a:t>
          </a:r>
          <a:r>
            <a:rPr lang="en-US" sz="2400" kern="1200" dirty="0"/>
            <a:t> </a:t>
          </a:r>
          <a:r>
            <a:rPr lang="en-US" sz="2400" kern="1200" dirty="0" err="1"/>
            <a:t>nhóm</a:t>
          </a:r>
          <a:r>
            <a:rPr lang="en-US" sz="2400" kern="1200" dirty="0"/>
            <a:t> </a:t>
          </a:r>
          <a:r>
            <a:rPr lang="en-US" sz="2400" kern="1200" dirty="0" err="1"/>
            <a:t>để</a:t>
          </a:r>
          <a:r>
            <a:rPr lang="en-US" sz="2400" kern="1200" dirty="0"/>
            <a:t> </a:t>
          </a:r>
          <a:r>
            <a:rPr lang="en-US" sz="2400" kern="1200" dirty="0" err="1"/>
            <a:t>hoàn</a:t>
          </a:r>
          <a:r>
            <a:rPr lang="en-US" sz="2400" kern="1200" dirty="0"/>
            <a:t> </a:t>
          </a:r>
          <a:r>
            <a:rPr lang="en-US" sz="2400" kern="1200" dirty="0" err="1"/>
            <a:t>thành</a:t>
          </a:r>
          <a:r>
            <a:rPr lang="en-US" sz="2400" kern="1200" dirty="0"/>
            <a:t> </a:t>
          </a:r>
          <a:r>
            <a:rPr lang="en-US" sz="2400" kern="1200" dirty="0" err="1"/>
            <a:t>nhiệm</a:t>
          </a:r>
          <a:r>
            <a:rPr lang="en-US" sz="2400" kern="1200" dirty="0"/>
            <a:t> </a:t>
          </a:r>
          <a:r>
            <a:rPr lang="en-US" sz="2400" kern="1200" dirty="0" err="1"/>
            <a:t>vụ</a:t>
          </a:r>
          <a:r>
            <a:rPr lang="en-US" sz="2400" kern="1200" dirty="0"/>
            <a:t>.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HS </a:t>
          </a:r>
          <a:r>
            <a:rPr lang="en-US" sz="2400" kern="1200" dirty="0" err="1"/>
            <a:t>phát</a:t>
          </a:r>
          <a:r>
            <a:rPr lang="en-US" sz="2400" kern="1200" dirty="0"/>
            <a:t> </a:t>
          </a:r>
          <a:r>
            <a:rPr lang="en-US" sz="2400" kern="1200" dirty="0" err="1"/>
            <a:t>biểu</a:t>
          </a:r>
          <a:r>
            <a:rPr lang="en-US" sz="2400" kern="1200" dirty="0"/>
            <a:t>, </a:t>
          </a:r>
          <a:r>
            <a:rPr lang="en-US" sz="2400" kern="1200" dirty="0" err="1"/>
            <a:t>nhận</a:t>
          </a:r>
          <a:r>
            <a:rPr lang="en-US" sz="2400" kern="1200" dirty="0"/>
            <a:t> </a:t>
          </a:r>
          <a:r>
            <a:rPr lang="en-US" sz="2400" kern="1200" dirty="0" err="1"/>
            <a:t>biết</a:t>
          </a:r>
          <a:r>
            <a:rPr lang="en-US" sz="2400" kern="1200" dirty="0"/>
            <a:t> </a:t>
          </a:r>
          <a:r>
            <a:rPr lang="en-US" sz="2400" kern="1200" dirty="0" err="1"/>
            <a:t>được</a:t>
          </a:r>
          <a:r>
            <a:rPr lang="en-US" sz="2400" kern="1200" dirty="0"/>
            <a:t> </a:t>
          </a:r>
          <a:r>
            <a:rPr lang="en-US" sz="2400" kern="1200" dirty="0" err="1"/>
            <a:t>quy</a:t>
          </a:r>
          <a:r>
            <a:rPr lang="en-US" sz="2400" kern="1200" dirty="0"/>
            <a:t> </a:t>
          </a:r>
          <a:r>
            <a:rPr lang="en-US" sz="2400" kern="1200" dirty="0" err="1"/>
            <a:t>tắc</a:t>
          </a:r>
          <a:r>
            <a:rPr lang="en-US" sz="2400" kern="1200" dirty="0"/>
            <a:t> </a:t>
          </a:r>
          <a:r>
            <a:rPr lang="en-US" sz="2400" kern="1200" dirty="0" err="1"/>
            <a:t>cộng</a:t>
          </a:r>
          <a:r>
            <a:rPr lang="en-US" sz="2400" kern="1200" dirty="0"/>
            <a:t> </a:t>
          </a:r>
          <a:r>
            <a:rPr lang="en-US" sz="2400" kern="1200" dirty="0" err="1"/>
            <a:t>hai</a:t>
          </a:r>
          <a:r>
            <a:rPr lang="en-US" sz="2400" kern="1200" dirty="0"/>
            <a:t> </a:t>
          </a:r>
          <a:r>
            <a:rPr lang="en-US" sz="2400" kern="1200" dirty="0" err="1"/>
            <a:t>phân</a:t>
          </a:r>
          <a:r>
            <a:rPr lang="en-US" sz="2400" kern="1200" dirty="0"/>
            <a:t> </a:t>
          </a:r>
          <a:r>
            <a:rPr lang="en-US" sz="2400" kern="1200" dirty="0" err="1"/>
            <a:t>thức</a:t>
          </a:r>
          <a:r>
            <a:rPr lang="en-US" sz="2400" kern="1200" dirty="0"/>
            <a:t> </a:t>
          </a:r>
          <a:r>
            <a:rPr lang="en-US" sz="2400" kern="1200" dirty="0" err="1"/>
            <a:t>cùng</a:t>
          </a:r>
          <a:r>
            <a:rPr lang="en-US" sz="2400" kern="1200" dirty="0"/>
            <a:t> </a:t>
          </a:r>
          <a:r>
            <a:rPr lang="en-US" sz="2400" kern="1200" dirty="0" err="1"/>
            <a:t>mẫu</a:t>
          </a:r>
          <a:r>
            <a:rPr lang="en-US" sz="2400" kern="1200" dirty="0"/>
            <a:t>, </a:t>
          </a:r>
          <a:r>
            <a:rPr lang="en-US" sz="2400" kern="1200" dirty="0" err="1"/>
            <a:t>khác</a:t>
          </a:r>
          <a:r>
            <a:rPr lang="en-US" sz="2400" kern="1200" dirty="0"/>
            <a:t> </a:t>
          </a:r>
          <a:r>
            <a:rPr lang="en-US" sz="2400" kern="1200" dirty="0" err="1"/>
            <a:t>mẫu</a:t>
          </a:r>
          <a:r>
            <a:rPr lang="en-US" sz="2400" kern="1200" dirty="0"/>
            <a:t>.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/>
            <a:t>HS </a:t>
          </a:r>
          <a:r>
            <a:rPr lang="en-US" sz="2400" kern="1200" dirty="0" err="1"/>
            <a:t>thực</a:t>
          </a:r>
          <a:r>
            <a:rPr lang="en-US" sz="2400" kern="1200" dirty="0"/>
            <a:t> </a:t>
          </a:r>
          <a:r>
            <a:rPr lang="en-US" sz="2400" kern="1200" dirty="0" err="1"/>
            <a:t>hiện</a:t>
          </a:r>
          <a:r>
            <a:rPr lang="en-US" sz="2400" kern="1200" dirty="0"/>
            <a:t> </a:t>
          </a:r>
          <a:r>
            <a:rPr lang="en-US" sz="2400" kern="1200" dirty="0" err="1"/>
            <a:t>được</a:t>
          </a:r>
          <a:r>
            <a:rPr lang="en-US" sz="2400" kern="1200" dirty="0"/>
            <a:t> </a:t>
          </a:r>
          <a:r>
            <a:rPr lang="en-US" sz="2400" kern="1200" dirty="0" err="1"/>
            <a:t>các</a:t>
          </a:r>
          <a:r>
            <a:rPr lang="en-US" sz="2400" kern="1200" dirty="0"/>
            <a:t> </a:t>
          </a:r>
          <a:r>
            <a:rPr lang="en-US" sz="2400" kern="1200" dirty="0" err="1"/>
            <a:t>thao</a:t>
          </a:r>
          <a:r>
            <a:rPr lang="en-US" sz="2400" kern="1200" dirty="0"/>
            <a:t> </a:t>
          </a:r>
          <a:r>
            <a:rPr lang="en-US" sz="2400" kern="1200" dirty="0" err="1"/>
            <a:t>tác</a:t>
          </a:r>
          <a:r>
            <a:rPr lang="en-US" sz="2400" kern="1200" dirty="0"/>
            <a:t> </a:t>
          </a:r>
          <a:r>
            <a:rPr lang="en-US" sz="2400" kern="1200" dirty="0" err="1"/>
            <a:t>tư</a:t>
          </a:r>
          <a:r>
            <a:rPr lang="en-US" sz="2400" kern="1200" dirty="0"/>
            <a:t> </a:t>
          </a:r>
          <a:r>
            <a:rPr lang="en-US" sz="2400" kern="1200" dirty="0" err="1"/>
            <a:t>duy</a:t>
          </a:r>
          <a:r>
            <a:rPr lang="en-US" sz="2400" kern="1200" dirty="0"/>
            <a:t> so </a:t>
          </a:r>
          <a:r>
            <a:rPr lang="en-US" sz="2400" kern="1200" dirty="0" err="1"/>
            <a:t>sánh</a:t>
          </a:r>
          <a:r>
            <a:rPr lang="en-US" sz="2400" kern="1200" dirty="0"/>
            <a:t>, </a:t>
          </a:r>
          <a:r>
            <a:rPr lang="en-US" sz="2400" kern="1200" dirty="0" err="1"/>
            <a:t>phân</a:t>
          </a:r>
          <a:r>
            <a:rPr lang="en-US" sz="2400" kern="1200" dirty="0"/>
            <a:t> </a:t>
          </a:r>
          <a:r>
            <a:rPr lang="en-US" sz="2400" kern="1200" dirty="0" err="1"/>
            <a:t>tích</a:t>
          </a:r>
          <a:r>
            <a:rPr lang="en-US" sz="2400" kern="1200" dirty="0"/>
            <a:t>, </a:t>
          </a:r>
          <a:r>
            <a:rPr lang="en-US" sz="2400" kern="1200" dirty="0" err="1"/>
            <a:t>tổng</a:t>
          </a:r>
          <a:r>
            <a:rPr lang="en-US" sz="2400" kern="1200" dirty="0"/>
            <a:t> </a:t>
          </a:r>
          <a:r>
            <a:rPr lang="en-US" sz="2400" kern="1200" dirty="0" err="1"/>
            <a:t>hợp</a:t>
          </a:r>
          <a:r>
            <a:rPr lang="en-US" sz="2400" kern="1200" dirty="0"/>
            <a:t>, </a:t>
          </a:r>
          <a:r>
            <a:rPr lang="en-US" sz="2400" kern="1200" dirty="0" err="1"/>
            <a:t>khái</a:t>
          </a:r>
          <a:r>
            <a:rPr lang="en-US" sz="2400" kern="1200" dirty="0"/>
            <a:t> </a:t>
          </a:r>
          <a:r>
            <a:rPr lang="en-US" sz="2400" kern="1200" dirty="0" err="1"/>
            <a:t>quát</a:t>
          </a:r>
          <a:r>
            <a:rPr lang="en-US" sz="2400" kern="1200" dirty="0"/>
            <a:t> </a:t>
          </a:r>
          <a:r>
            <a:rPr lang="en-US" sz="2400" kern="1200" dirty="0" err="1"/>
            <a:t>hóa</a:t>
          </a:r>
          <a:r>
            <a:rPr lang="en-US" sz="2400" kern="1200" dirty="0"/>
            <a:t>, …</a:t>
          </a:r>
        </a:p>
      </dsp:txBody>
      <dsp:txXfrm rot="-5400000">
        <a:off x="911260" y="1475708"/>
        <a:ext cx="6294712" cy="2467252"/>
      </dsp:txXfrm>
    </dsp:sp>
    <dsp:sp modelId="{90847D3F-14BD-47F4-8401-9D8C252233DE}">
      <dsp:nvSpPr>
        <dsp:cNvPr id="0" name=""/>
        <dsp:cNvSpPr/>
      </dsp:nvSpPr>
      <dsp:spPr>
        <a:xfrm rot="5400000">
          <a:off x="-195270" y="4221897"/>
          <a:ext cx="1301800" cy="911260"/>
        </a:xfrm>
        <a:prstGeom prst="chevron">
          <a:avLst/>
        </a:prstGeom>
        <a:gradFill rotWithShape="1">
          <a:gsLst>
            <a:gs pos="0">
              <a:schemeClr val="accent6">
                <a:satMod val="103000"/>
                <a:lumMod val="102000"/>
                <a:tint val="94000"/>
              </a:schemeClr>
            </a:gs>
            <a:gs pos="50000">
              <a:schemeClr val="accent6">
                <a:satMod val="110000"/>
                <a:lumMod val="100000"/>
                <a:shade val="100000"/>
              </a:schemeClr>
            </a:gs>
            <a:gs pos="100000">
              <a:schemeClr val="accent6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0" y="4482257"/>
        <a:ext cx="911260" cy="390540"/>
      </dsp:txXfrm>
    </dsp:sp>
    <dsp:sp modelId="{72A15B72-CAF7-4DF6-BCAF-E48111D46D46}">
      <dsp:nvSpPr>
        <dsp:cNvPr id="0" name=""/>
        <dsp:cNvSpPr/>
      </dsp:nvSpPr>
      <dsp:spPr>
        <a:xfrm rot="5400000">
          <a:off x="3692175" y="1666353"/>
          <a:ext cx="846170" cy="6428184"/>
        </a:xfrm>
        <a:prstGeom prst="round2SameRect">
          <a:avLst/>
        </a:prstGeom>
        <a:gradFill rotWithShape="1">
          <a:gsLst>
            <a:gs pos="0">
              <a:schemeClr val="accent5">
                <a:satMod val="103000"/>
                <a:lumMod val="102000"/>
                <a:tint val="94000"/>
              </a:schemeClr>
            </a:gs>
            <a:gs pos="50000">
              <a:schemeClr val="accent5">
                <a:satMod val="110000"/>
                <a:lumMod val="100000"/>
                <a:shade val="100000"/>
              </a:schemeClr>
            </a:gs>
            <a:gs pos="100000">
              <a:schemeClr val="accent5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Chă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chỉ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ru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h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rách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hiệ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.</a:t>
          </a:r>
        </a:p>
      </dsp:txBody>
      <dsp:txXfrm rot="-5400000">
        <a:off x="901169" y="4498667"/>
        <a:ext cx="6386877" cy="76355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216335" y="-958487"/>
          <a:ext cx="7458184" cy="7458184"/>
        </a:xfrm>
        <a:prstGeom prst="blockArc">
          <a:avLst>
            <a:gd name="adj1" fmla="val 18900000"/>
            <a:gd name="adj2" fmla="val 2700000"/>
            <a:gd name="adj3" fmla="val 290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B6EB86-ECF5-48D8-B4DD-E65CA293AFDC}">
      <dsp:nvSpPr>
        <dsp:cNvPr id="0" name=""/>
        <dsp:cNvSpPr/>
      </dsp:nvSpPr>
      <dsp:spPr>
        <a:xfrm>
          <a:off x="1018612" y="791617"/>
          <a:ext cx="6171280" cy="1583012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6516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chemeClr val="tx1"/>
              </a:solidFill>
            </a:rPr>
            <a:t>1. </a:t>
          </a:r>
          <a:r>
            <a:rPr lang="en-US" sz="3600" b="1" kern="1200" dirty="0" err="1">
              <a:solidFill>
                <a:schemeClr val="tx1"/>
              </a:solidFill>
            </a:rPr>
            <a:t>Cộng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hai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phân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thức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cùng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mẫu</a:t>
          </a:r>
          <a:r>
            <a:rPr lang="en-US" sz="3600" b="1" kern="1200" dirty="0">
              <a:solidFill>
                <a:schemeClr val="tx1"/>
              </a:solidFill>
            </a:rPr>
            <a:t>.</a:t>
          </a:r>
          <a:endParaRPr lang="en-US" sz="3600" kern="1200" dirty="0">
            <a:solidFill>
              <a:schemeClr val="tx1"/>
            </a:solidFill>
          </a:endParaRPr>
        </a:p>
      </dsp:txBody>
      <dsp:txXfrm>
        <a:off x="1018612" y="791617"/>
        <a:ext cx="6171280" cy="1583012"/>
      </dsp:txXfrm>
    </dsp:sp>
    <dsp:sp modelId="{C5D70D2B-BF98-4843-A71D-9F6F890FD2E9}">
      <dsp:nvSpPr>
        <dsp:cNvPr id="0" name=""/>
        <dsp:cNvSpPr/>
      </dsp:nvSpPr>
      <dsp:spPr>
        <a:xfrm>
          <a:off x="304792" y="536455"/>
          <a:ext cx="1978765" cy="1978765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018612" y="3166579"/>
          <a:ext cx="6171280" cy="1583012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6516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chemeClr val="tx1"/>
              </a:solidFill>
            </a:rPr>
            <a:t>2. </a:t>
          </a:r>
          <a:r>
            <a:rPr lang="en-US" sz="3600" b="1" kern="1200" dirty="0" err="1">
              <a:solidFill>
                <a:schemeClr val="tx1"/>
              </a:solidFill>
            </a:rPr>
            <a:t>Cộng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hai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phân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thức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khác</a:t>
          </a:r>
          <a:r>
            <a:rPr lang="en-US" sz="3600" b="1" kern="1200" dirty="0">
              <a:solidFill>
                <a:schemeClr val="tx1"/>
              </a:solidFill>
            </a:rPr>
            <a:t> </a:t>
          </a:r>
          <a:r>
            <a:rPr lang="en-US" sz="3600" b="1" kern="1200" dirty="0" err="1">
              <a:solidFill>
                <a:schemeClr val="tx1"/>
              </a:solidFill>
            </a:rPr>
            <a:t>mẫu</a:t>
          </a:r>
          <a:r>
            <a:rPr lang="en-US" sz="3600" b="1" kern="1200" dirty="0">
              <a:solidFill>
                <a:schemeClr val="tx1"/>
              </a:solidFill>
            </a:rPr>
            <a:t>.</a:t>
          </a:r>
          <a:endParaRPr lang="en-US" sz="3600" kern="1200" dirty="0">
            <a:solidFill>
              <a:schemeClr val="tx1"/>
            </a:solidFill>
          </a:endParaRPr>
        </a:p>
      </dsp:txBody>
      <dsp:txXfrm>
        <a:off x="1018612" y="3166579"/>
        <a:ext cx="6171280" cy="1583012"/>
      </dsp:txXfrm>
    </dsp:sp>
    <dsp:sp modelId="{9AAF3988-A85C-432B-996A-6956DAF6A211}">
      <dsp:nvSpPr>
        <dsp:cNvPr id="0" name=""/>
        <dsp:cNvSpPr/>
      </dsp:nvSpPr>
      <dsp:spPr>
        <a:xfrm>
          <a:off x="228610" y="2966625"/>
          <a:ext cx="1978765" cy="1978765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12700" extrusionH="1700" prstMaterial="dkEdge">
          <a:bevelT w="25400" h="6350" prst="softRound"/>
          <a:bevelB w="0" h="0" prst="convex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026C52-97E6-41CC-8D53-8D83483F635E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F37BA7-6E05-4D2A-AE24-6E08E09A2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304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37BA7-6E05-4D2A-AE24-6E08E09A2C2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97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37BA7-6E05-4D2A-AE24-6E08E09A2C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896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37BA7-6E05-4D2A-AE24-6E08E09A2C2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896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37BA7-6E05-4D2A-AE24-6E08E09A2C2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8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17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0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0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6646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588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6463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7930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06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643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3266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82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196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920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900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0235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690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088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9873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169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009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904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5201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39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423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4372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3723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9316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221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42067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5476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043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5399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9424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DBA32C21-FD13-4697-ADCD-F9E33DDFF06F}" type="datetimeFigureOut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17/06/2025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z="1200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sz="12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526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191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521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32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912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60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010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7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8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8990791D-A7E6-4B0A-882E-9A14C35DCBE0}" type="datetimeFigureOut">
              <a:rPr lang="en-US" smtClean="0"/>
              <a:t>17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270C6652-CF43-459D-9C01-DA540762E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  <p:sldLayoutId id="2147483742" r:id="rId16"/>
    <p:sldLayoutId id="2147483743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0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66.png"/><Relationship Id="rId3" Type="http://schemas.openxmlformats.org/officeDocument/2006/relationships/slideLayout" Target="../slideLayouts/slideLayout13.xml"/><Relationship Id="rId7" Type="http://schemas.openxmlformats.org/officeDocument/2006/relationships/slide" Target="slide22.xml"/><Relationship Id="rId12" Type="http://schemas.openxmlformats.org/officeDocument/2006/relationships/image" Target="../media/image6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21.xml"/><Relationship Id="rId11" Type="http://schemas.openxmlformats.org/officeDocument/2006/relationships/image" Target="../media/image64.gif"/><Relationship Id="rId5" Type="http://schemas.openxmlformats.org/officeDocument/2006/relationships/image" Target="../media/image62.png"/><Relationship Id="rId15" Type="http://schemas.openxmlformats.org/officeDocument/2006/relationships/slide" Target="slide25.xml"/><Relationship Id="rId10" Type="http://schemas.openxmlformats.org/officeDocument/2006/relationships/image" Target="../media/image63.gif"/><Relationship Id="rId4" Type="http://schemas.openxmlformats.org/officeDocument/2006/relationships/image" Target="../media/image61.png"/><Relationship Id="rId9" Type="http://schemas.openxmlformats.org/officeDocument/2006/relationships/slide" Target="slide24.xml"/><Relationship Id="rId14" Type="http://schemas.openxmlformats.org/officeDocument/2006/relationships/slide" Target="slide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1.png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77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1.bin"/><Relationship Id="rId7" Type="http://schemas.microsoft.com/office/2007/relationships/hdphoto" Target="../media/hdphoto1.wdp"/><Relationship Id="rId12" Type="http://schemas.openxmlformats.org/officeDocument/2006/relationships/image" Target="../media/image70.png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63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74.wmf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7.png"/><Relationship Id="rId11" Type="http://schemas.microsoft.com/office/2007/relationships/hdphoto" Target="../media/hdphoto3.wdp"/><Relationship Id="rId24" Type="http://schemas.openxmlformats.org/officeDocument/2006/relationships/image" Target="../media/image76.wmf"/><Relationship Id="rId5" Type="http://schemas.openxmlformats.org/officeDocument/2006/relationships/audio" Target="../media/audio3.wav"/><Relationship Id="rId15" Type="http://schemas.openxmlformats.org/officeDocument/2006/relationships/slide" Target="slide20.xml"/><Relationship Id="rId23" Type="http://schemas.openxmlformats.org/officeDocument/2006/relationships/oleObject" Target="../embeddings/oleObject62.bin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69.png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79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72.png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64.bin"/><Relationship Id="rId30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0.png"/><Relationship Id="rId18" Type="http://schemas.openxmlformats.org/officeDocument/2006/relationships/image" Target="../media/image82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17" Type="http://schemas.openxmlformats.org/officeDocument/2006/relationships/oleObject" Target="../embeddings/oleObject68.bin"/><Relationship Id="rId2" Type="http://schemas.openxmlformats.org/officeDocument/2006/relationships/audio" Target="../media/audio1.wav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image" Target="../media/image85.emf"/><Relationship Id="rId5" Type="http://schemas.openxmlformats.org/officeDocument/2006/relationships/image" Target="../media/image67.png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microsoft.com/office/2007/relationships/hdphoto" Target="../media/hdphoto3.wdp"/><Relationship Id="rId19" Type="http://schemas.openxmlformats.org/officeDocument/2006/relationships/oleObject" Target="../embeddings/oleObject69.bin"/><Relationship Id="rId4" Type="http://schemas.openxmlformats.org/officeDocument/2006/relationships/audio" Target="../media/audio2.wav"/><Relationship Id="rId9" Type="http://schemas.openxmlformats.org/officeDocument/2006/relationships/image" Target="../media/image69.png"/><Relationship Id="rId14" Type="http://schemas.openxmlformats.org/officeDocument/2006/relationships/slide" Target="slide20.xml"/><Relationship Id="rId22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0.xml"/><Relationship Id="rId3" Type="http://schemas.openxmlformats.org/officeDocument/2006/relationships/audio" Target="../media/audio2.wav"/><Relationship Id="rId7" Type="http://schemas.openxmlformats.org/officeDocument/2006/relationships/image" Target="../media/image68.png"/><Relationship Id="rId12" Type="http://schemas.openxmlformats.org/officeDocument/2006/relationships/image" Target="../media/image72.png"/><Relationship Id="rId17" Type="http://schemas.openxmlformats.org/officeDocument/2006/relationships/image" Target="../media/image87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70.png"/><Relationship Id="rId5" Type="http://schemas.openxmlformats.org/officeDocument/2006/relationships/image" Target="../media/image67.png"/><Relationship Id="rId15" Type="http://schemas.openxmlformats.org/officeDocument/2006/relationships/image" Target="../media/image86.emf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0.png"/><Relationship Id="rId18" Type="http://schemas.openxmlformats.org/officeDocument/2006/relationships/image" Target="../media/image89.emf"/><Relationship Id="rId26" Type="http://schemas.openxmlformats.org/officeDocument/2006/relationships/image" Target="../media/image93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audio" Target="../media/audio1.wav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image" Target="../media/image92.wmf"/><Relationship Id="rId5" Type="http://schemas.openxmlformats.org/officeDocument/2006/relationships/image" Target="../media/image67.png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microsoft.com/office/2007/relationships/hdphoto" Target="../media/hdphoto3.wdp"/><Relationship Id="rId19" Type="http://schemas.openxmlformats.org/officeDocument/2006/relationships/oleObject" Target="../embeddings/oleObject76.bin"/><Relationship Id="rId4" Type="http://schemas.openxmlformats.org/officeDocument/2006/relationships/audio" Target="../media/audio2.wav"/><Relationship Id="rId9" Type="http://schemas.openxmlformats.org/officeDocument/2006/relationships/image" Target="../media/image69.png"/><Relationship Id="rId14" Type="http://schemas.openxmlformats.org/officeDocument/2006/relationships/slide" Target="slide20.xml"/><Relationship Id="rId22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748" y="4980001"/>
            <a:ext cx="2274005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284" y="440934"/>
            <a:ext cx="2271713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2606338" y="1336536"/>
            <a:ext cx="72747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Chào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mừng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các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thầy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cô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</a:p>
          <a:p>
            <a:pPr algn="ctr"/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về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dự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giờ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thăm</a:t>
            </a:r>
            <a:r>
              <a:rPr lang="en-US" sz="5400" b="1" dirty="0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lớp</a:t>
            </a:r>
            <a:endParaRPr lang="en-US" sz="5400" b="1" dirty="0">
              <a:ln w="12700" cmpd="sng">
                <a:solidFill>
                  <a:srgbClr val="FFC000"/>
                </a:solidFill>
                <a:prstDash val="solid"/>
              </a:ln>
              <a:gradFill>
                <a:gsLst>
                  <a:gs pos="0">
                    <a:srgbClr val="FFC000"/>
                  </a:gs>
                  <a:gs pos="4000">
                    <a:srgbClr val="FFC000">
                      <a:lumMod val="60000"/>
                      <a:lumOff val="40000"/>
                    </a:srgbClr>
                  </a:gs>
                  <a:gs pos="87000">
                    <a:srgbClr val="FFC000">
                      <a:lumMod val="20000"/>
                      <a:lumOff val="80000"/>
                    </a:srgbClr>
                  </a:gs>
                </a:gsLst>
                <a:lin ang="5400000"/>
              </a:gra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980FBC-76AD-4D87-AAC6-2B7FEBE2460E}"/>
              </a:ext>
            </a:extLst>
          </p:cNvPr>
          <p:cNvSpPr txBox="1"/>
          <p:nvPr/>
        </p:nvSpPr>
        <p:spPr>
          <a:xfrm flipH="1">
            <a:off x="4530538" y="3991771"/>
            <a:ext cx="4857311" cy="112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00341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72717"/>
              </p:ext>
            </p:extLst>
          </p:nvPr>
        </p:nvGraphicFramePr>
        <p:xfrm>
          <a:off x="6080898" y="619317"/>
          <a:ext cx="852300" cy="107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" imgH="419100" progId="Equation.DSMT4">
                  <p:embed/>
                </p:oleObj>
              </mc:Choice>
              <mc:Fallback>
                <p:oleObj name="Equation" r:id="rId2" imgW="330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898" y="619317"/>
                        <a:ext cx="852300" cy="1071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92004"/>
              </p:ext>
            </p:extLst>
          </p:nvPr>
        </p:nvGraphicFramePr>
        <p:xfrm>
          <a:off x="7924800" y="680863"/>
          <a:ext cx="1219200" cy="98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80863"/>
                        <a:ext cx="1219200" cy="984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18407"/>
              </p:ext>
            </p:extLst>
          </p:nvPr>
        </p:nvGraphicFramePr>
        <p:xfrm>
          <a:off x="1843626" y="2547959"/>
          <a:ext cx="2507433" cy="117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100" progId="Equation.DSMT4">
                  <p:embed/>
                </p:oleObj>
              </mc:Choice>
              <mc:Fallback>
                <p:oleObj name="Equation" r:id="rId6" imgW="914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626" y="2547959"/>
                        <a:ext cx="2507433" cy="1177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58565"/>
              </p:ext>
            </p:extLst>
          </p:nvPr>
        </p:nvGraphicFramePr>
        <p:xfrm>
          <a:off x="4351059" y="2565968"/>
          <a:ext cx="2811742" cy="122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59" y="2565968"/>
                        <a:ext cx="2811742" cy="1224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5011"/>
              </p:ext>
            </p:extLst>
          </p:nvPr>
        </p:nvGraphicFramePr>
        <p:xfrm>
          <a:off x="7271655" y="2538603"/>
          <a:ext cx="3002748" cy="134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457200" progId="Equation.DSMT4">
                  <p:embed/>
                </p:oleObj>
              </mc:Choice>
              <mc:Fallback>
                <p:oleObj name="Equation" r:id="rId10" imgW="1016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55" y="2538603"/>
                        <a:ext cx="3002748" cy="1347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6268"/>
              </p:ext>
            </p:extLst>
          </p:nvPr>
        </p:nvGraphicFramePr>
        <p:xfrm>
          <a:off x="4351059" y="4079971"/>
          <a:ext cx="2049742" cy="129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457002" progId="Equation.DSMT4">
                  <p:embed/>
                </p:oleObj>
              </mc:Choice>
              <mc:Fallback>
                <p:oleObj name="Equation" r:id="rId12" imgW="723586" imgH="4570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59" y="4079971"/>
                        <a:ext cx="2049742" cy="129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7987"/>
              </p:ext>
            </p:extLst>
          </p:nvPr>
        </p:nvGraphicFramePr>
        <p:xfrm>
          <a:off x="6576772" y="4465657"/>
          <a:ext cx="1964267" cy="79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253890" progId="Equation.DSMT4">
                  <p:embed/>
                </p:oleObj>
              </mc:Choice>
              <mc:Fallback>
                <p:oleObj name="Equation" r:id="rId14" imgW="63472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772" y="4465657"/>
                        <a:ext cx="1964267" cy="791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85800" y="774412"/>
            <a:ext cx="53356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1</a:t>
            </a:r>
            <a:r>
              <a:rPr lang="en-US" sz="3200" b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: </a:t>
            </a:r>
            <a:r>
              <a:rPr lang="en-US" sz="320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ộng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7139811" y="882666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650205" y="1981200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590804" y="235499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590804" y="281219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590804" y="352656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1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8854"/>
              </p:ext>
            </p:extLst>
          </p:nvPr>
        </p:nvGraphicFramePr>
        <p:xfrm>
          <a:off x="2303409" y="1194384"/>
          <a:ext cx="2192391" cy="101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18918" progId="Equation.DSMT4">
                  <p:embed/>
                </p:oleObj>
              </mc:Choice>
              <mc:Fallback>
                <p:oleObj name="Equation" r:id="rId2" imgW="901309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09" y="1194384"/>
                        <a:ext cx="2192391" cy="1015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04157"/>
              </p:ext>
            </p:extLst>
          </p:nvPr>
        </p:nvGraphicFramePr>
        <p:xfrm>
          <a:off x="7771759" y="1149975"/>
          <a:ext cx="2326244" cy="9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759" y="1149975"/>
                        <a:ext cx="2326244" cy="957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2183" y="439117"/>
            <a:ext cx="58085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245653" y="133652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b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50975" y="1321577"/>
            <a:ext cx="606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17925" y="2069815"/>
            <a:ext cx="956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675"/>
              </p:ext>
            </p:extLst>
          </p:nvPr>
        </p:nvGraphicFramePr>
        <p:xfrm>
          <a:off x="1967082" y="3886200"/>
          <a:ext cx="25215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419100" progId="Equation.DSMT4">
                  <p:embed/>
                </p:oleObj>
              </mc:Choice>
              <mc:Fallback>
                <p:oleObj name="Equation" r:id="rId6" imgW="9906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82" y="3886200"/>
                        <a:ext cx="252152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4246"/>
              </p:ext>
            </p:extLst>
          </p:nvPr>
        </p:nvGraphicFramePr>
        <p:xfrm>
          <a:off x="2042052" y="5105400"/>
          <a:ext cx="15517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419100" progId="Equation.DSMT4">
                  <p:embed/>
                </p:oleObj>
              </mc:Choice>
              <mc:Fallback>
                <p:oleObj name="Equation" r:id="rId8" imgW="609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052" y="5105400"/>
                        <a:ext cx="155170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81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81000" y="691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45315"/>
              </p:ext>
            </p:extLst>
          </p:nvPr>
        </p:nvGraphicFramePr>
        <p:xfrm>
          <a:off x="2269371" y="2649967"/>
          <a:ext cx="2192391" cy="101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309" imgH="418918" progId="Equation.DSMT4">
                  <p:embed/>
                </p:oleObj>
              </mc:Choice>
              <mc:Fallback>
                <p:oleObj name="Equation" r:id="rId10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71" y="2649967"/>
                        <a:ext cx="2192391" cy="1015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816936" y="2777160"/>
            <a:ext cx="606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9633"/>
              </p:ext>
            </p:extLst>
          </p:nvPr>
        </p:nvGraphicFramePr>
        <p:xfrm>
          <a:off x="8036956" y="2659076"/>
          <a:ext cx="2326244" cy="9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956" y="2659076"/>
                        <a:ext cx="2326244" cy="957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0849" y="28456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b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248400" y="3069540"/>
            <a:ext cx="0" cy="3026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39299"/>
              </p:ext>
            </p:extLst>
          </p:nvPr>
        </p:nvGraphicFramePr>
        <p:xfrm>
          <a:off x="7587054" y="3733800"/>
          <a:ext cx="218563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93529" progId="Equation.DSMT4">
                  <p:embed/>
                </p:oleObj>
              </mc:Choice>
              <mc:Fallback>
                <p:oleObj name="Equation" r:id="rId12" imgW="79975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054" y="3733800"/>
                        <a:ext cx="218563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70245"/>
              </p:ext>
            </p:extLst>
          </p:nvPr>
        </p:nvGraphicFramePr>
        <p:xfrm>
          <a:off x="7600500" y="4876800"/>
          <a:ext cx="1338507" cy="99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393529" progId="Equation.DSMT4">
                  <p:embed/>
                </p:oleObj>
              </mc:Choice>
              <mc:Fallback>
                <p:oleObj name="Equation" r:id="rId14" imgW="52047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500" y="4876800"/>
                        <a:ext cx="1338507" cy="997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381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81000" y="663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079160" y="1053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18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9777" y="2209807"/>
            <a:ext cx="79209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. 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85800"/>
            <a:ext cx="456695" cy="800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09409" y="609606"/>
            <a:ext cx="81534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75164"/>
              </p:ext>
            </p:extLst>
          </p:nvPr>
        </p:nvGraphicFramePr>
        <p:xfrm>
          <a:off x="4041270" y="1371605"/>
          <a:ext cx="949325" cy="9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419040" progId="Equation.DSMT4">
                  <p:embed/>
                </p:oleObj>
              </mc:Choice>
              <mc:Fallback>
                <p:oleObj name="Equation" r:id="rId3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1270" y="1371605"/>
                        <a:ext cx="949325" cy="9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9776" y="3733800"/>
            <a:ext cx="82830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. 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3 ta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895" y="211548"/>
            <a:ext cx="59907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71147"/>
              </p:ext>
            </p:extLst>
          </p:nvPr>
        </p:nvGraphicFramePr>
        <p:xfrm>
          <a:off x="3522980" y="2794582"/>
          <a:ext cx="2447579" cy="95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7115" imgH="410267" progId="Equation.DSMT4">
                  <p:embed/>
                </p:oleObj>
              </mc:Choice>
              <mc:Fallback>
                <p:oleObj name="Equation" r:id="rId5" imgW="1047115" imgH="4102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980" y="2794582"/>
                        <a:ext cx="2447579" cy="956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73828"/>
              </p:ext>
            </p:extLst>
          </p:nvPr>
        </p:nvGraphicFramePr>
        <p:xfrm>
          <a:off x="1997174" y="5303460"/>
          <a:ext cx="38241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0388" imgH="410267" progId="Equation.DSMT4">
                  <p:embed/>
                </p:oleObj>
              </mc:Choice>
              <mc:Fallback>
                <p:oleObj name="Equation" r:id="rId7" imgW="1580388" imgH="4102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174" y="5303460"/>
                        <a:ext cx="382417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81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6366" y="428665"/>
            <a:ext cx="7150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4404" y="1481078"/>
            <a:ext cx="10621796" cy="28623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21550"/>
              </p:ext>
            </p:extLst>
          </p:nvPr>
        </p:nvGraphicFramePr>
        <p:xfrm>
          <a:off x="4895850" y="3027551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825480" progId="Equation.DSMT4">
                  <p:embed/>
                </p:oleObj>
              </mc:Choice>
              <mc:Fallback>
                <p:oleObj name="Equation" r:id="rId3" imgW="2400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3027551"/>
                        <a:ext cx="2400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42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07422"/>
              </p:ext>
            </p:extLst>
          </p:nvPr>
        </p:nvGraphicFramePr>
        <p:xfrm>
          <a:off x="4724400" y="381002"/>
          <a:ext cx="1367044" cy="9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393529" progId="Equation.DSMT4">
                  <p:embed/>
                </p:oleObj>
              </mc:Choice>
              <mc:Fallback>
                <p:oleObj name="Equation" r:id="rId2" imgW="57125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2"/>
                        <a:ext cx="1367044" cy="95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33085"/>
              </p:ext>
            </p:extLst>
          </p:nvPr>
        </p:nvGraphicFramePr>
        <p:xfrm>
          <a:off x="3393332" y="2407023"/>
          <a:ext cx="3048000" cy="109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69900" progId="Equation.DSMT4">
                  <p:embed/>
                </p:oleObj>
              </mc:Choice>
              <mc:Fallback>
                <p:oleObj name="Equation" r:id="rId4" imgW="1295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332" y="2407023"/>
                        <a:ext cx="3048000" cy="1098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22876"/>
              </p:ext>
            </p:extLst>
          </p:nvPr>
        </p:nvGraphicFramePr>
        <p:xfrm>
          <a:off x="6436471" y="2438393"/>
          <a:ext cx="197471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142" imgH="444307" progId="Equation.DSMT4">
                  <p:embed/>
                </p:oleObj>
              </mc:Choice>
              <mc:Fallback>
                <p:oleObj name="Equation" r:id="rId6" imgW="825142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471" y="2438393"/>
                        <a:ext cx="197471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74976"/>
              </p:ext>
            </p:extLst>
          </p:nvPr>
        </p:nvGraphicFramePr>
        <p:xfrm>
          <a:off x="8346332" y="2438400"/>
          <a:ext cx="1559668" cy="106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444307" progId="Equation.DSMT4">
                  <p:embed/>
                </p:oleObj>
              </mc:Choice>
              <mc:Fallback>
                <p:oleObj name="Equation" r:id="rId8" imgW="660113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332" y="2438400"/>
                        <a:ext cx="1559668" cy="1062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90600" y="473973"/>
            <a:ext cx="35665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 </a:t>
            </a:r>
            <a:r>
              <a:rPr lang="en-US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3200" b="1" dirty="0" err="1"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3200" dirty="0" err="1"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650205" y="159675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2749"/>
              </p:ext>
            </p:extLst>
          </p:nvPr>
        </p:nvGraphicFramePr>
        <p:xfrm>
          <a:off x="2097932" y="2438400"/>
          <a:ext cx="1367044" cy="9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32" y="2438400"/>
                        <a:ext cx="1367044" cy="95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31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74358"/>
              </p:ext>
            </p:extLst>
          </p:nvPr>
        </p:nvGraphicFramePr>
        <p:xfrm>
          <a:off x="5619486" y="655881"/>
          <a:ext cx="3602089" cy="93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44500" progId="Equation.DSMT4">
                  <p:embed/>
                </p:oleObj>
              </mc:Choice>
              <mc:Fallback>
                <p:oleObj name="Equation" r:id="rId2" imgW="1701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486" y="655881"/>
                        <a:ext cx="3602089" cy="930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89056"/>
              </p:ext>
            </p:extLst>
          </p:nvPr>
        </p:nvGraphicFramePr>
        <p:xfrm>
          <a:off x="4101830" y="2762250"/>
          <a:ext cx="38331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830" y="2762250"/>
                        <a:ext cx="3833191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66339"/>
              </p:ext>
            </p:extLst>
          </p:nvPr>
        </p:nvGraphicFramePr>
        <p:xfrm>
          <a:off x="4101830" y="3905250"/>
          <a:ext cx="428017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4591" imgH="444307" progId="Equation.DSMT4">
                  <p:embed/>
                </p:oleObj>
              </mc:Choice>
              <mc:Fallback>
                <p:oleObj name="Equation" r:id="rId5" imgW="2094591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830" y="3905250"/>
                        <a:ext cx="428017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10641"/>
              </p:ext>
            </p:extLst>
          </p:nvPr>
        </p:nvGraphicFramePr>
        <p:xfrm>
          <a:off x="4101830" y="5048250"/>
          <a:ext cx="2133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444307" progId="Equation.DSMT4">
                  <p:embed/>
                </p:oleObj>
              </mc:Choice>
              <mc:Fallback>
                <p:oleObj name="Equation" r:id="rId7" imgW="106633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830" y="5048250"/>
                        <a:ext cx="2133600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43000" y="779624"/>
            <a:ext cx="44764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* </a:t>
            </a:r>
            <a:r>
              <a:rPr lang="en-US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yện</a:t>
            </a: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882459" y="2073009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86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3913486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50185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32738"/>
              </p:ext>
            </p:extLst>
          </p:nvPr>
        </p:nvGraphicFramePr>
        <p:xfrm>
          <a:off x="1444460" y="1555177"/>
          <a:ext cx="3249943" cy="9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19100" progId="Equation.DSMT4">
                  <p:embed/>
                </p:oleObj>
              </mc:Choice>
              <mc:Fallback>
                <p:oleObj name="Equation" r:id="rId2" imgW="1447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60" y="1555177"/>
                        <a:ext cx="3249943" cy="940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41124"/>
              </p:ext>
            </p:extLst>
          </p:nvPr>
        </p:nvGraphicFramePr>
        <p:xfrm>
          <a:off x="1444460" y="2506197"/>
          <a:ext cx="1905901" cy="95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60" y="2506197"/>
                        <a:ext cx="1905901" cy="95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01749"/>
              </p:ext>
            </p:extLst>
          </p:nvPr>
        </p:nvGraphicFramePr>
        <p:xfrm>
          <a:off x="1444460" y="3524250"/>
          <a:ext cx="277881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44307" progId="Equation.DSMT4">
                  <p:embed/>
                </p:oleObj>
              </mc:Choice>
              <mc:Fallback>
                <p:oleObj name="Equation" r:id="rId6" imgW="1167893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60" y="3524250"/>
                        <a:ext cx="277881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80767" y="1733181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675288"/>
            <a:ext cx="73170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20 (SGK-T19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80767" y="2637565"/>
            <a:ext cx="628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38200" y="3755743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2277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222"/>
              </p:ext>
            </p:extLst>
          </p:nvPr>
        </p:nvGraphicFramePr>
        <p:xfrm>
          <a:off x="920019" y="999837"/>
          <a:ext cx="3126930" cy="9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19100" progId="Equation.DSMT4">
                  <p:embed/>
                </p:oleObj>
              </mc:Choice>
              <mc:Fallback>
                <p:oleObj name="Equation" r:id="rId2" imgW="144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019" y="999837"/>
                        <a:ext cx="3126930" cy="905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7197" y="1066807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66801" y="294288"/>
            <a:ext cx="73170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20 (SGK-T19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99380"/>
              </p:ext>
            </p:extLst>
          </p:nvPr>
        </p:nvGraphicFramePr>
        <p:xfrm>
          <a:off x="3962397" y="957254"/>
          <a:ext cx="3754000" cy="10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7" y="957254"/>
                        <a:ext cx="3754000" cy="102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18073"/>
              </p:ext>
            </p:extLst>
          </p:nvPr>
        </p:nvGraphicFramePr>
        <p:xfrm>
          <a:off x="7619997" y="1057148"/>
          <a:ext cx="1600200" cy="92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7" y="1057148"/>
                        <a:ext cx="1600200" cy="92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81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1000" y="691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45020"/>
              </p:ext>
            </p:extLst>
          </p:nvPr>
        </p:nvGraphicFramePr>
        <p:xfrm>
          <a:off x="1164325" y="2131538"/>
          <a:ext cx="1905901" cy="95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419100" progId="Equation.DSMT4">
                  <p:embed/>
                </p:oleObj>
              </mc:Choice>
              <mc:Fallback>
                <p:oleObj name="Equation" r:id="rId8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25" y="2131538"/>
                        <a:ext cx="1905901" cy="95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57197" y="2262905"/>
            <a:ext cx="628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2628"/>
              </p:ext>
            </p:extLst>
          </p:nvPr>
        </p:nvGraphicFramePr>
        <p:xfrm>
          <a:off x="3124198" y="2110498"/>
          <a:ext cx="4379192" cy="101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69900" progId="Equation.DSMT4">
                  <p:embed/>
                </p:oleObj>
              </mc:Choice>
              <mc:Fallback>
                <p:oleObj name="Equation" r:id="rId10" imgW="2057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8" y="2110498"/>
                        <a:ext cx="4379192" cy="101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03166"/>
              </p:ext>
            </p:extLst>
          </p:nvPr>
        </p:nvGraphicFramePr>
        <p:xfrm>
          <a:off x="914401" y="3352800"/>
          <a:ext cx="269965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588" imgH="469696" progId="Equation.DSMT4">
                  <p:embed/>
                </p:oleObj>
              </mc:Choice>
              <mc:Fallback>
                <p:oleObj name="Equation" r:id="rId12" imgW="1180588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3352800"/>
                        <a:ext cx="269965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4871"/>
              </p:ext>
            </p:extLst>
          </p:nvPr>
        </p:nvGraphicFramePr>
        <p:xfrm>
          <a:off x="3809998" y="3331698"/>
          <a:ext cx="1504544" cy="108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444307" progId="Equation.DSMT4">
                  <p:embed/>
                </p:oleObj>
              </mc:Choice>
              <mc:Fallback>
                <p:oleObj name="Equation" r:id="rId14" imgW="62203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8" y="3331698"/>
                        <a:ext cx="1504544" cy="108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81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81000" y="748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381000" y="1215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8773"/>
              </p:ext>
            </p:extLst>
          </p:nvPr>
        </p:nvGraphicFramePr>
        <p:xfrm>
          <a:off x="1063456" y="4419600"/>
          <a:ext cx="277881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7893" imgH="444307" progId="Equation.DSMT4">
                  <p:embed/>
                </p:oleObj>
              </mc:Choice>
              <mc:Fallback>
                <p:oleObj name="Equation" r:id="rId16" imgW="116789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456" y="4419600"/>
                        <a:ext cx="277881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457197" y="4651095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84356"/>
              </p:ext>
            </p:extLst>
          </p:nvPr>
        </p:nvGraphicFramePr>
        <p:xfrm>
          <a:off x="3834082" y="4420226"/>
          <a:ext cx="3366992" cy="104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088" imgH="444307" progId="Equation.DSMT4">
                  <p:embed/>
                </p:oleObj>
              </mc:Choice>
              <mc:Fallback>
                <p:oleObj name="Equation" r:id="rId18" imgW="1409088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82" y="4420226"/>
                        <a:ext cx="3366992" cy="1046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58937"/>
              </p:ext>
            </p:extLst>
          </p:nvPr>
        </p:nvGraphicFramePr>
        <p:xfrm>
          <a:off x="1023112" y="5638800"/>
          <a:ext cx="1627628" cy="101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669" imgH="469696" progId="Equation.DSMT4">
                  <p:embed/>
                </p:oleObj>
              </mc:Choice>
              <mc:Fallback>
                <p:oleObj name="Equation" r:id="rId20" imgW="761669" imgH="46969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12" y="5638800"/>
                        <a:ext cx="1627628" cy="1017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67122"/>
              </p:ext>
            </p:extLst>
          </p:nvPr>
        </p:nvGraphicFramePr>
        <p:xfrm>
          <a:off x="2819397" y="5638800"/>
          <a:ext cx="208026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865" imgH="469696" progId="Equation.DSMT4">
                  <p:embed/>
                </p:oleObj>
              </mc:Choice>
              <mc:Fallback>
                <p:oleObj name="Equation" r:id="rId22" imgW="1002865" imgH="46969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7" y="5638800"/>
                        <a:ext cx="208026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86892"/>
              </p:ext>
            </p:extLst>
          </p:nvPr>
        </p:nvGraphicFramePr>
        <p:xfrm>
          <a:off x="5029197" y="5638800"/>
          <a:ext cx="10885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696" imgH="393529" progId="Equation.DSMT4">
                  <p:embed/>
                </p:oleObj>
              </mc:Choice>
              <mc:Fallback>
                <p:oleObj name="Equation" r:id="rId24" imgW="46969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97" y="5638800"/>
                        <a:ext cx="108857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381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381000" y="710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381000" y="1186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381000" y="1663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15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2674672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</a:rPr>
              <a:t>VẬN DỤNG, MỞ RỘNG</a:t>
            </a:r>
          </a:p>
        </p:txBody>
      </p:sp>
    </p:spTree>
    <p:extLst>
      <p:ext uri="{BB962C8B-B14F-4D97-AF65-F5344CB8AC3E}">
        <p14:creationId xmlns:p14="http://schemas.microsoft.com/office/powerpoint/2010/main" val="3304142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210" y="340894"/>
            <a:ext cx="4776538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05275" y="2690200"/>
            <a:ext cx="185659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189620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681256" y="439005"/>
            <a:ext cx="4780473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3862709">
              <a:off x="6674685" y="1203996"/>
              <a:ext cx="2025648" cy="807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458060">
              <a:off x="5742638" y="2146057"/>
              <a:ext cx="2025648" cy="117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48552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ất</a:t>
              </a: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1975794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20039457">
              <a:off x="5697322" y="3310984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8117437">
              <a:off x="6660978" y="4190280"/>
              <a:ext cx="2025648" cy="1282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m</a:t>
              </a: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t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34944"/>
              <a:ext cx="2025648" cy="807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9142544" y="3499502"/>
              <a:ext cx="1866422" cy="1531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8489769" y="5878290"/>
            <a:ext cx="2028009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1371600" y="2646632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3517370" y="2667000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1395655" y="4453512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3517370" y="4463867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85800" y="95110"/>
            <a:ext cx="5164409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606" y="845531"/>
            <a:ext cx="371475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305" y="1207472"/>
            <a:ext cx="371475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7820" y="680278"/>
            <a:ext cx="371475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2331" y="478512"/>
            <a:ext cx="535781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362200"/>
            <a:ext cx="1219200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8809614" y="-693733"/>
            <a:ext cx="4572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383144" y="2495659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0744200" y="2684421"/>
            <a:ext cx="783772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" name="Heart 4">
            <a:hlinkClick r:id="rId14" action="ppaction://hlinksldjump"/>
          </p:cNvPr>
          <p:cNvSpPr/>
          <p:nvPr/>
        </p:nvSpPr>
        <p:spPr>
          <a:xfrm>
            <a:off x="5562600" y="1219200"/>
            <a:ext cx="426027" cy="471055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Mũi tên: Phải 5">
            <a:hlinkClick r:id="rId15" action="ppaction://hlinksldjump"/>
            <a:extLst>
              <a:ext uri="{FF2B5EF4-FFF2-40B4-BE49-F238E27FC236}">
                <a16:creationId xmlns:a16="http://schemas.microsoft.com/office/drawing/2014/main" id="{B35324B0-C5FE-3CD3-2784-547DFD5604AF}"/>
              </a:ext>
            </a:extLst>
          </p:cNvPr>
          <p:cNvSpPr/>
          <p:nvPr/>
        </p:nvSpPr>
        <p:spPr>
          <a:xfrm>
            <a:off x="10972800" y="6019800"/>
            <a:ext cx="990600" cy="60960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3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623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6706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487" y="5130395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148477" y="199871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56668" y="1949346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3245577" y="4828780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7710474" y="43606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21964" y="1954106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356668" y="2838518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21964" y="2842707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473" y="1974823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433362" y="2871882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06" y="2883485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06" y="2026497"/>
            <a:ext cx="603557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5024623" y="4702499"/>
            <a:ext cx="1769408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469"/>
              </p:ext>
            </p:extLst>
          </p:nvPr>
        </p:nvGraphicFramePr>
        <p:xfrm>
          <a:off x="5243514" y="2987675"/>
          <a:ext cx="1703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3520" imgH="882720" progId="Equation.DSMT4">
                  <p:embed/>
                </p:oleObj>
              </mc:Choice>
              <mc:Fallback>
                <p:oleObj name="Equation" r:id="rId16" imgW="1703520" imgH="88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3514" y="2987675"/>
                        <a:ext cx="17033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51914"/>
              </p:ext>
            </p:extLst>
          </p:nvPr>
        </p:nvGraphicFramePr>
        <p:xfrm>
          <a:off x="5243514" y="2987675"/>
          <a:ext cx="1703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3520" imgH="882720" progId="Equation.DSMT4">
                  <p:embed/>
                </p:oleObj>
              </mc:Choice>
              <mc:Fallback>
                <p:oleObj name="Equation" r:id="rId18" imgW="1703520" imgH="88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3514" y="2987675"/>
                        <a:ext cx="17033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4830"/>
              </p:ext>
            </p:extLst>
          </p:nvPr>
        </p:nvGraphicFramePr>
        <p:xfrm>
          <a:off x="7439840" y="558293"/>
          <a:ext cx="1721699" cy="88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419040" progId="Equation.DSMT4">
                  <p:embed/>
                </p:oleObj>
              </mc:Choice>
              <mc:Fallback>
                <p:oleObj name="Equation" r:id="rId19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39840" y="558293"/>
                        <a:ext cx="1721699" cy="88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09374"/>
              </p:ext>
            </p:extLst>
          </p:nvPr>
        </p:nvGraphicFramePr>
        <p:xfrm>
          <a:off x="2953020" y="1934704"/>
          <a:ext cx="1238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38400" imgH="800280" progId="Equation.DSMT4">
                  <p:embed/>
                </p:oleObj>
              </mc:Choice>
              <mc:Fallback>
                <p:oleObj name="Equation" r:id="rId21" imgW="1238400" imgH="80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53020" y="1934704"/>
                        <a:ext cx="12382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00928"/>
              </p:ext>
            </p:extLst>
          </p:nvPr>
        </p:nvGraphicFramePr>
        <p:xfrm>
          <a:off x="6780585" y="1949346"/>
          <a:ext cx="929889" cy="83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419040" progId="Equation.DSMT4">
                  <p:embed/>
                </p:oleObj>
              </mc:Choice>
              <mc:Fallback>
                <p:oleObj name="Equation" r:id="rId23" imgW="36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0585" y="1949346"/>
                        <a:ext cx="929889" cy="83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469"/>
              </p:ext>
            </p:extLst>
          </p:nvPr>
        </p:nvGraphicFramePr>
        <p:xfrm>
          <a:off x="5670551" y="2936875"/>
          <a:ext cx="849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49240" imgH="984240" progId="Equation.DSMT4">
                  <p:embed/>
                </p:oleObj>
              </mc:Choice>
              <mc:Fallback>
                <p:oleObj name="Equation" r:id="rId25" imgW="849240" imgH="98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70551" y="2936875"/>
                        <a:ext cx="84931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43493"/>
              </p:ext>
            </p:extLst>
          </p:nvPr>
        </p:nvGraphicFramePr>
        <p:xfrm>
          <a:off x="5670551" y="2936875"/>
          <a:ext cx="849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49240" imgH="984240" progId="Equation.DSMT4">
                  <p:embed/>
                </p:oleObj>
              </mc:Choice>
              <mc:Fallback>
                <p:oleObj name="Equation" r:id="rId27" imgW="849240" imgH="98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70551" y="2936875"/>
                        <a:ext cx="84931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52212"/>
              </p:ext>
            </p:extLst>
          </p:nvPr>
        </p:nvGraphicFramePr>
        <p:xfrm>
          <a:off x="2877277" y="2871883"/>
          <a:ext cx="793636" cy="74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419040" progId="Equation.DSMT4">
                  <p:embed/>
                </p:oleObj>
              </mc:Choice>
              <mc:Fallback>
                <p:oleObj name="Equation" r:id="rId28" imgW="36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77277" y="2871883"/>
                        <a:ext cx="793636" cy="74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30637"/>
              </p:ext>
            </p:extLst>
          </p:nvPr>
        </p:nvGraphicFramePr>
        <p:xfrm>
          <a:off x="6830717" y="2876365"/>
          <a:ext cx="1192565" cy="78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419040" progId="Equation.DSMT4">
                  <p:embed/>
                </p:oleObj>
              </mc:Choice>
              <mc:Fallback>
                <p:oleObj name="Equation" r:id="rId30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30717" y="2876365"/>
                        <a:ext cx="1192565" cy="78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66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9928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2009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0790" y="5130391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023782" y="199871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31971" y="1949346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1" name="Cloud 40"/>
          <p:cNvSpPr/>
          <p:nvPr/>
        </p:nvSpPr>
        <p:spPr>
          <a:xfrm>
            <a:off x="3200025" y="4642756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97267" y="1953535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231971" y="2838518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997267" y="2842707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248217" y="1974823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08667" y="2871882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157" y="2915242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3809" y="1994793"/>
            <a:ext cx="603557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899926" y="4702499"/>
            <a:ext cx="1769408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51147"/>
              </p:ext>
            </p:extLst>
          </p:nvPr>
        </p:nvGraphicFramePr>
        <p:xfrm>
          <a:off x="7264311" y="533401"/>
          <a:ext cx="1443573" cy="77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2696" imgH="400533" progId="Equation.DSMT4">
                  <p:embed/>
                </p:oleObj>
              </mc:Choice>
              <mc:Fallback>
                <p:oleObj name="Equation" r:id="rId15" imgW="742696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64311" y="533401"/>
                        <a:ext cx="1443573" cy="777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77770"/>
              </p:ext>
            </p:extLst>
          </p:nvPr>
        </p:nvGraphicFramePr>
        <p:xfrm>
          <a:off x="2760817" y="1915948"/>
          <a:ext cx="878414" cy="87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9775" imgH="400533" progId="Equation.DSMT4">
                  <p:embed/>
                </p:oleObj>
              </mc:Choice>
              <mc:Fallback>
                <p:oleObj name="Equation" r:id="rId17" imgW="399775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0817" y="1915948"/>
                        <a:ext cx="878414" cy="87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93994"/>
              </p:ext>
            </p:extLst>
          </p:nvPr>
        </p:nvGraphicFramePr>
        <p:xfrm>
          <a:off x="6682781" y="1939533"/>
          <a:ext cx="784819" cy="78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9775" imgH="400533" progId="Equation.DSMT4">
                  <p:embed/>
                </p:oleObj>
              </mc:Choice>
              <mc:Fallback>
                <p:oleObj name="Equation" r:id="rId19" imgW="399775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82781" y="1939533"/>
                        <a:ext cx="784819" cy="78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21309"/>
              </p:ext>
            </p:extLst>
          </p:nvPr>
        </p:nvGraphicFramePr>
        <p:xfrm>
          <a:off x="2765729" y="2789631"/>
          <a:ext cx="868591" cy="86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9775" imgH="400533" progId="Equation.DSMT4">
                  <p:embed/>
                </p:oleObj>
              </mc:Choice>
              <mc:Fallback>
                <p:oleObj name="Equation" r:id="rId21" imgW="399775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65729" y="2789631"/>
                        <a:ext cx="868591" cy="86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96645"/>
              </p:ext>
            </p:extLst>
          </p:nvPr>
        </p:nvGraphicFramePr>
        <p:xfrm>
          <a:off x="6669334" y="2847189"/>
          <a:ext cx="810014" cy="81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9775" imgH="400533" progId="Equation.DSMT4">
                  <p:embed/>
                </p:oleObj>
              </mc:Choice>
              <mc:Fallback>
                <p:oleObj name="Equation" r:id="rId23" imgW="399775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69334" y="2847189"/>
                        <a:ext cx="810014" cy="810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28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623" y="4475722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6706" y="5222445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487" y="5836986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073145" y="360221"/>
            <a:ext cx="8290055" cy="203932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56668" y="2655937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21964" y="2660126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56668" y="3545109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21964" y="3549298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473" y="2681418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3362" y="3608703"/>
            <a:ext cx="603402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06" y="3590076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2616" y="2733090"/>
            <a:ext cx="549444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024622" y="5409090"/>
            <a:ext cx="2138178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 dirty="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6061"/>
              </p:ext>
            </p:extLst>
          </p:nvPr>
        </p:nvGraphicFramePr>
        <p:xfrm>
          <a:off x="4259956" y="1086830"/>
          <a:ext cx="2950214" cy="74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104" imgH="400533" progId="Equation.DSMT4">
                  <p:embed/>
                </p:oleObj>
              </mc:Choice>
              <mc:Fallback>
                <p:oleObj name="Equation" r:id="rId14" imgW="1590104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9956" y="1086830"/>
                        <a:ext cx="2950214" cy="74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74934"/>
              </p:ext>
            </p:extLst>
          </p:nvPr>
        </p:nvGraphicFramePr>
        <p:xfrm>
          <a:off x="7924800" y="1134716"/>
          <a:ext cx="792328" cy="4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21" imgH="171606" progId="Equation.DSMT4">
                  <p:embed/>
                </p:oleObj>
              </mc:Choice>
              <mc:Fallback>
                <p:oleObj name="Equation" r:id="rId16" imgW="342921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24800" y="1134716"/>
                        <a:ext cx="792328" cy="4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7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623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6706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487" y="5130395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265050" y="199871"/>
            <a:ext cx="8250550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56668" y="1949346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272452" y="4702505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21964" y="1953535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356668" y="2851669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21964" y="2842707"/>
            <a:ext cx="36800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372914" y="1974823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433362" y="2871882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06" y="2883485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06" y="1994795"/>
            <a:ext cx="603557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024623" y="4702499"/>
            <a:ext cx="1769408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400" dirty="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8095"/>
              </p:ext>
            </p:extLst>
          </p:nvPr>
        </p:nvGraphicFramePr>
        <p:xfrm>
          <a:off x="7315200" y="228600"/>
          <a:ext cx="285923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9040" imgH="419641" progId="Equation.DSMT4">
                  <p:embed/>
                </p:oleObj>
              </mc:Choice>
              <mc:Fallback>
                <p:oleObj name="Equation" r:id="rId15" imgW="1209040" imgH="419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5200" y="228600"/>
                        <a:ext cx="285923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23135"/>
              </p:ext>
            </p:extLst>
          </p:nvPr>
        </p:nvGraphicFramePr>
        <p:xfrm>
          <a:off x="2895601" y="1002168"/>
          <a:ext cx="1014674" cy="52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3206" imgH="171606" progId="Equation.DSMT4">
                  <p:embed/>
                </p:oleObj>
              </mc:Choice>
              <mc:Fallback>
                <p:oleObj name="Equation" r:id="rId17" imgW="333206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5601" y="1002168"/>
                        <a:ext cx="1014674" cy="52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04326"/>
              </p:ext>
            </p:extLst>
          </p:nvPr>
        </p:nvGraphicFramePr>
        <p:xfrm>
          <a:off x="2971800" y="1974823"/>
          <a:ext cx="457200" cy="83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854" imgH="400533" progId="Equation.DSMT4">
                  <p:embed/>
                </p:oleObj>
              </mc:Choice>
              <mc:Fallback>
                <p:oleObj name="Equation" r:id="rId19" imgW="142854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71800" y="1974823"/>
                        <a:ext cx="457200" cy="83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91847"/>
              </p:ext>
            </p:extLst>
          </p:nvPr>
        </p:nvGraphicFramePr>
        <p:xfrm>
          <a:off x="6794031" y="2113745"/>
          <a:ext cx="512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94031" y="2113745"/>
                        <a:ext cx="5127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81364"/>
              </p:ext>
            </p:extLst>
          </p:nvPr>
        </p:nvGraphicFramePr>
        <p:xfrm>
          <a:off x="2971800" y="3026279"/>
          <a:ext cx="373062" cy="42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71800" y="3026279"/>
                        <a:ext cx="373062" cy="421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94687"/>
              </p:ext>
            </p:extLst>
          </p:nvPr>
        </p:nvGraphicFramePr>
        <p:xfrm>
          <a:off x="6637338" y="2798763"/>
          <a:ext cx="7731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393480" progId="Equation.DSMT4">
                  <p:embed/>
                </p:oleObj>
              </mc:Choice>
              <mc:Fallback>
                <p:oleObj name="Equation" r:id="rId25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37338" y="2798763"/>
                        <a:ext cx="773112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35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3344219" cy="4138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4800600" y="548659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Rectangle 2"/>
          <p:cNvSpPr/>
          <p:nvPr/>
        </p:nvSpPr>
        <p:spPr>
          <a:xfrm>
            <a:off x="3704905" y="1503215"/>
            <a:ext cx="6629400" cy="21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7857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oà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47857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24; 6.25 SGK</a:t>
            </a:r>
          </a:p>
          <a:p>
            <a:pPr>
              <a:lnSpc>
                <a:spcPct val="147857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24061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-32608" y="1799717"/>
            <a:ext cx="1222642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Chúc thầy cô giáo và các em mạnh khỏe!</a:t>
            </a: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819" y="260977"/>
            <a:ext cx="385762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540" y="4766517"/>
            <a:ext cx="1143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63769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748" y="4980001"/>
            <a:ext cx="2274005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284" y="440934"/>
            <a:ext cx="2271713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2753365" y="1336536"/>
            <a:ext cx="698069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hào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mừng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ác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thầy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ô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</a:p>
          <a:p>
            <a:pPr algn="ctr"/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dự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giờ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thăm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lớp</a:t>
            </a:r>
            <a:endParaRPr lang="en-US" sz="54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980FBC-76AD-4D87-AAC6-2B7FEBE2460E}"/>
              </a:ext>
            </a:extLst>
          </p:cNvPr>
          <p:cNvSpPr txBox="1"/>
          <p:nvPr/>
        </p:nvSpPr>
        <p:spPr>
          <a:xfrm flipH="1">
            <a:off x="4530538" y="3991771"/>
            <a:ext cx="4857311" cy="112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ễn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THCS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õ</a:t>
            </a: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ờng</a:t>
            </a:r>
            <a:endParaRPr lang="en-US" sz="24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3419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51262"/>
              </p:ext>
            </p:extLst>
          </p:nvPr>
        </p:nvGraphicFramePr>
        <p:xfrm>
          <a:off x="2973859" y="1261399"/>
          <a:ext cx="1290774" cy="93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859" y="1261399"/>
                        <a:ext cx="1290774" cy="937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55691"/>
              </p:ext>
            </p:extLst>
          </p:nvPr>
        </p:nvGraphicFramePr>
        <p:xfrm>
          <a:off x="6556422" y="1342759"/>
          <a:ext cx="811167" cy="88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93529" progId="Equation.DSMT4">
                  <p:embed/>
                </p:oleObj>
              </mc:Choice>
              <mc:Fallback>
                <p:oleObj name="Equation" r:id="rId4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422" y="1342759"/>
                        <a:ext cx="811167" cy="88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4"/>
          <p:cNvSpPr>
            <a:spLocks noChangeArrowheads="1"/>
          </p:cNvSpPr>
          <p:nvPr/>
        </p:nvSpPr>
        <p:spPr bwMode="auto">
          <a:xfrm>
            <a:off x="1788107" y="533400"/>
            <a:ext cx="4616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auto">
          <a:xfrm>
            <a:off x="5973108" y="1515359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)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0507" y="1378505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a)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54"/>
          <p:cNvSpPr>
            <a:spLocks noChangeArrowheads="1"/>
          </p:cNvSpPr>
          <p:nvPr/>
        </p:nvSpPr>
        <p:spPr bwMode="auto">
          <a:xfrm>
            <a:off x="4651905" y="2452352"/>
            <a:ext cx="801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86424"/>
              </p:ext>
            </p:extLst>
          </p:nvPr>
        </p:nvGraphicFramePr>
        <p:xfrm>
          <a:off x="3962400" y="3100603"/>
          <a:ext cx="1524000" cy="105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393529" progId="Equation.DSMT4">
                  <p:embed/>
                </p:oleObj>
              </mc:Choice>
              <mc:Fallback>
                <p:oleObj name="Equation" r:id="rId6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00603"/>
                        <a:ext cx="1524000" cy="1054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99693"/>
              </p:ext>
            </p:extLst>
          </p:nvPr>
        </p:nvGraphicFramePr>
        <p:xfrm>
          <a:off x="5486400" y="3119787"/>
          <a:ext cx="773806" cy="106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19787"/>
                        <a:ext cx="773806" cy="1060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56260"/>
              </p:ext>
            </p:extLst>
          </p:nvPr>
        </p:nvGraphicFramePr>
        <p:xfrm>
          <a:off x="2819400" y="3115954"/>
          <a:ext cx="1210554" cy="10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5954"/>
                        <a:ext cx="1210554" cy="1044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420507" y="3233062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a)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6887"/>
              </p:ext>
            </p:extLst>
          </p:nvPr>
        </p:nvGraphicFramePr>
        <p:xfrm>
          <a:off x="6307917" y="3418281"/>
          <a:ext cx="550087" cy="43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7917" y="3418281"/>
                        <a:ext cx="550087" cy="43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5514"/>
              </p:ext>
            </p:extLst>
          </p:nvPr>
        </p:nvGraphicFramePr>
        <p:xfrm>
          <a:off x="3993459" y="4405539"/>
          <a:ext cx="1345966" cy="91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459" y="4405539"/>
                        <a:ext cx="1345966" cy="917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91161"/>
              </p:ext>
            </p:extLst>
          </p:nvPr>
        </p:nvGraphicFramePr>
        <p:xfrm>
          <a:off x="5363512" y="4363098"/>
          <a:ext cx="1219199" cy="93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512" y="4363098"/>
                        <a:ext cx="1219199" cy="93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72989"/>
              </p:ext>
            </p:extLst>
          </p:nvPr>
        </p:nvGraphicFramePr>
        <p:xfrm>
          <a:off x="2950512" y="4408888"/>
          <a:ext cx="1049119" cy="92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393529" progId="Equation.DSMT4">
                  <p:embed/>
                </p:oleObj>
              </mc:Choice>
              <mc:Fallback>
                <p:oleObj name="Equation" r:id="rId17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512" y="4408888"/>
                        <a:ext cx="1049119" cy="928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5"/>
          <p:cNvSpPr>
            <a:spLocks noChangeArrowheads="1"/>
          </p:cNvSpPr>
          <p:nvPr/>
        </p:nvSpPr>
        <p:spPr bwMode="auto">
          <a:xfrm>
            <a:off x="2385277" y="4567652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)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50664"/>
              </p:ext>
            </p:extLst>
          </p:nvPr>
        </p:nvGraphicFramePr>
        <p:xfrm>
          <a:off x="6705600" y="4390073"/>
          <a:ext cx="609600" cy="93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05600" y="4390073"/>
                        <a:ext cx="609600" cy="93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00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FE906C-3FCB-4BAD-BE12-9664D7BF94BE}"/>
              </a:ext>
            </a:extLst>
          </p:cNvPr>
          <p:cNvSpPr txBox="1"/>
          <p:nvPr/>
        </p:nvSpPr>
        <p:spPr>
          <a:xfrm>
            <a:off x="2122932" y="1163786"/>
            <a:ext cx="794613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prstClr val="black"/>
                </a:solidFill>
              </a:rPr>
              <a:t> </a:t>
            </a:r>
            <a:r>
              <a:rPr lang="en-US" sz="4400" b="1" dirty="0">
                <a:solidFill>
                  <a:prstClr val="black"/>
                </a:solidFill>
              </a:rPr>
              <a:t>BÀI 23</a:t>
            </a:r>
            <a:r>
              <a:rPr lang="en-US" sz="4400" b="1">
                <a:solidFill>
                  <a:prstClr val="black"/>
                </a:solidFill>
              </a:rPr>
              <a:t>: </a:t>
            </a:r>
          </a:p>
          <a:p>
            <a:pPr algn="ctr"/>
            <a:r>
              <a:rPr lang="en-US" sz="4400" b="1" dirty="0">
                <a:solidFill>
                  <a:prstClr val="black"/>
                </a:solidFill>
              </a:rPr>
              <a:t>PHÉP CỘNG VÀ PHÉP TRỪ </a:t>
            </a:r>
          </a:p>
          <a:p>
            <a:pPr algn="ctr"/>
            <a:r>
              <a:rPr lang="en-US" sz="4400" b="1" dirty="0">
                <a:solidFill>
                  <a:prstClr val="black"/>
                </a:solidFill>
              </a:rPr>
              <a:t>PHÂN THỨC ĐẠI SỐ</a:t>
            </a:r>
          </a:p>
          <a:p>
            <a:pPr algn="ctr"/>
            <a:r>
              <a:rPr lang="en-US" sz="4400" dirty="0">
                <a:solidFill>
                  <a:prstClr val="black"/>
                </a:solidFill>
              </a:rPr>
              <a:t>(</a:t>
            </a:r>
            <a:r>
              <a:rPr lang="en-US" sz="4400" dirty="0" err="1">
                <a:solidFill>
                  <a:prstClr val="black"/>
                </a:solidFill>
              </a:rPr>
              <a:t>tiết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thứ</a:t>
            </a:r>
            <a:r>
              <a:rPr lang="en-US" sz="4400" dirty="0">
                <a:solidFill>
                  <a:prstClr val="black"/>
                </a:solidFill>
              </a:rPr>
              <a:t> 1) </a:t>
            </a:r>
          </a:p>
        </p:txBody>
      </p:sp>
    </p:spTree>
    <p:extLst>
      <p:ext uri="{BB962C8B-B14F-4D97-AF65-F5344CB8AC3E}">
        <p14:creationId xmlns:p14="http://schemas.microsoft.com/office/powerpoint/2010/main" val="2333049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E81D38F6-2E27-4B2E-9EDA-BACAA78C3A0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93234890"/>
              </p:ext>
            </p:extLst>
          </p:nvPr>
        </p:nvGraphicFramePr>
        <p:xfrm>
          <a:off x="2320939" y="722552"/>
          <a:ext cx="7339445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541FE2-10EB-450D-9D14-369EA18E323A}"/>
              </a:ext>
            </a:extLst>
          </p:cNvPr>
          <p:cNvSpPr txBox="1"/>
          <p:nvPr/>
        </p:nvSpPr>
        <p:spPr>
          <a:xfrm>
            <a:off x="5140938" y="152401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4109596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565392" y="291551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70381011"/>
              </p:ext>
            </p:extLst>
          </p:nvPr>
        </p:nvGraphicFramePr>
        <p:xfrm>
          <a:off x="2895604" y="843378"/>
          <a:ext cx="7219123" cy="5541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1808898" y="1676401"/>
            <a:ext cx="10867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 CỘNG VÀ PHÉP TRỪ PHÂN THỨC ĐẠI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Ố</a:t>
            </a:r>
          </a:p>
        </p:txBody>
      </p:sp>
    </p:spTree>
    <p:extLst>
      <p:ext uri="{BB962C8B-B14F-4D97-AF65-F5344CB8AC3E}">
        <p14:creationId xmlns:p14="http://schemas.microsoft.com/office/powerpoint/2010/main" val="10318753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3575228" y="2958790"/>
            <a:ext cx="732137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11684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4874" y="2701329"/>
            <a:ext cx="79209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.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119" y="796322"/>
            <a:ext cx="456695" cy="800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295400" y="720125"/>
            <a:ext cx="891540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37525"/>
              </p:ext>
            </p:extLst>
          </p:nvPr>
        </p:nvGraphicFramePr>
        <p:xfrm>
          <a:off x="4721204" y="1405922"/>
          <a:ext cx="2749592" cy="12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1204" y="1405922"/>
                        <a:ext cx="2749592" cy="123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81000" y="3844322"/>
            <a:ext cx="11201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.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90509"/>
              </p:ext>
            </p:extLst>
          </p:nvPr>
        </p:nvGraphicFramePr>
        <p:xfrm>
          <a:off x="3924300" y="3310929"/>
          <a:ext cx="4343400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08680" imgH="687240" progId="Equation.DSMT4">
                  <p:embed/>
                </p:oleObj>
              </mc:Choice>
              <mc:Fallback>
                <p:oleObj name="Equation" r:id="rId5" imgW="5008680" imgH="6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3310929"/>
                        <a:ext cx="4343400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72725"/>
              </p:ext>
            </p:extLst>
          </p:nvPr>
        </p:nvGraphicFramePr>
        <p:xfrm>
          <a:off x="3943415" y="5444522"/>
          <a:ext cx="4305170" cy="110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0" imgH="1046160" progId="Equation.DSMT4">
                  <p:embed/>
                </p:oleObj>
              </mc:Choice>
              <mc:Fallback>
                <p:oleObj name="Equation" r:id="rId7" imgW="4062240" imgH="104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415" y="5444522"/>
                        <a:ext cx="4305170" cy="110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5119" y="211548"/>
            <a:ext cx="59907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80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6366" y="428665"/>
            <a:ext cx="7150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4404" y="1044327"/>
            <a:ext cx="10316996" cy="25545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2561"/>
              </p:ext>
            </p:extLst>
          </p:nvPr>
        </p:nvGraphicFramePr>
        <p:xfrm>
          <a:off x="4895850" y="23622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825480" progId="Equation.DSMT4">
                  <p:embed/>
                </p:oleObj>
              </mc:Choice>
              <mc:Fallback>
                <p:oleObj name="Equation" r:id="rId3" imgW="2400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2362200"/>
                        <a:ext cx="2400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4404" y="3962401"/>
            <a:ext cx="7150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2336" y="4637184"/>
            <a:ext cx="10451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69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Giọt nước">
  <a:themeElements>
    <a:clrScheme name="Giọt nước">
      <a:dk1>
        <a:sysClr val="windowText" lastClr="000000"/>
      </a:dk1>
      <a:lt1>
        <a:sysClr val="window" lastClr="FFFFFF"/>
      </a:lt1>
      <a:dk2>
        <a:srgbClr val="27537E"/>
      </a:dk2>
      <a:lt2>
        <a:srgbClr val="AABED7"/>
      </a:lt2>
      <a:accent1>
        <a:srgbClr val="E34B7A"/>
      </a:accent1>
      <a:accent2>
        <a:srgbClr val="AC339A"/>
      </a:accent2>
      <a:accent3>
        <a:srgbClr val="6953B7"/>
      </a:accent3>
      <a:accent4>
        <a:srgbClr val="1D7EAB"/>
      </a:accent4>
      <a:accent5>
        <a:srgbClr val="43AFD6"/>
      </a:accent5>
      <a:accent6>
        <a:srgbClr val="DE85E1"/>
      </a:accent6>
      <a:hlink>
        <a:srgbClr val="ED87A6"/>
      </a:hlink>
      <a:folHlink>
        <a:srgbClr val="C99EAC"/>
      </a:folHlink>
    </a:clrScheme>
    <a:fontScheme name="Giọt nước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iọt nước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C71B277C-C29A-4BA0-A7BA-43502DF21AB3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656</Words>
  <Application>Microsoft Office PowerPoint</Application>
  <PresentationFormat>Widescreen</PresentationFormat>
  <Paragraphs>123</Paragraphs>
  <Slides>2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Tahoma</vt:lpstr>
      <vt:lpstr>Times New Roman</vt:lpstr>
      <vt:lpstr>Tw Cen MT</vt:lpstr>
      <vt:lpstr>Office Theme</vt:lpstr>
      <vt:lpstr>Chủ đề Office</vt:lpstr>
      <vt:lpstr>Giọt nướ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5</cp:revision>
  <dcterms:created xsi:type="dcterms:W3CDTF">2023-06-22T03:43:43Z</dcterms:created>
  <dcterms:modified xsi:type="dcterms:W3CDTF">2025-06-17T10:33:21Z</dcterms:modified>
</cp:coreProperties>
</file>